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 w:rsidRPr="001906B4">
        <w:rPr>
          <w:noProof/>
        </w:rPr>
        <w:pict>
          <v:shapetype id="_x0000_t202" coordsize="21600,21600" o:spt="202" path="m,l,21600r21600,l21600,xe">
            <v:stroke joinstyle="miter"/>
            <v:path gradientshapeok="t" o:connecttype="rect"/>
          </v:shapetype>
          <v:shape id="_x0000_s1095" type="#_x0000_t202" style="position:absolute;margin-left:101pt;margin-top:47.9pt;width:375.6pt;height:83.9pt;z-index:-251697152;mso-position-horizontal-relative:page;mso-position-vertical-relative:page" o:allowincell="f" filled="f" stroked="f">
            <v:textbox style="mso-next-textbox:#_x0000_s1095" inset="0,0,0,0">
              <w:txbxContent>
                <w:p w:rsidR="00B86DF6" w:rsidRPr="005D700E" w:rsidRDefault="00260E62">
                  <w:pPr>
                    <w:widowControl w:val="0"/>
                    <w:autoSpaceDE w:val="0"/>
                    <w:autoSpaceDN w:val="0"/>
                    <w:adjustRightInd w:val="0"/>
                    <w:spacing w:after="0" w:line="425" w:lineRule="exact"/>
                    <w:ind w:left="20"/>
                    <w:rPr>
                      <w:rFonts w:ascii="Times New Roman" w:hAnsi="Times New Roman"/>
                      <w:color w:val="000000"/>
                      <w:sz w:val="40"/>
                      <w:szCs w:val="40"/>
                    </w:rPr>
                  </w:pPr>
                  <w:r>
                    <w:rPr>
                      <w:rFonts w:ascii="Times New Roman" w:hAnsi="Times New Roman"/>
                      <w:b/>
                      <w:bCs/>
                      <w:color w:val="363435"/>
                      <w:sz w:val="40"/>
                      <w:szCs w:val="40"/>
                    </w:rPr>
                    <w:t>Exponents Review Sheet</w:t>
                  </w:r>
                  <w:r w:rsidR="00783BA5">
                    <w:rPr>
                      <w:rFonts w:ascii="Times New Roman" w:hAnsi="Times New Roman"/>
                      <w:b/>
                      <w:bCs/>
                      <w:color w:val="363435"/>
                      <w:sz w:val="40"/>
                      <w:szCs w:val="40"/>
                    </w:rPr>
                    <w:t xml:space="preserve"> with Answers</w:t>
                  </w:r>
                </w:p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before="2" w:after="0" w:line="100" w:lineRule="exact"/>
                    <w:rPr>
                      <w:rFonts w:ascii="Times New Roman" w:hAnsi="Times New Roman"/>
                      <w:color w:val="000000"/>
                      <w:sz w:val="10"/>
                      <w:szCs w:val="10"/>
                    </w:rPr>
                  </w:pPr>
                </w:p>
                <w:p w:rsidR="00B86DF6" w:rsidRPr="005D700E" w:rsidRDefault="00527541">
                  <w:pPr>
                    <w:widowControl w:val="0"/>
                    <w:autoSpaceDE w:val="0"/>
                    <w:autoSpaceDN w:val="0"/>
                    <w:adjustRightInd w:val="0"/>
                    <w:spacing w:after="0" w:line="200" w:lineRule="exact"/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</w:pPr>
                  <w:r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  <w:t>Practice and Check your answers when you are done</w:t>
                  </w:r>
                  <w:proofErr w:type="gramStart"/>
                  <w:r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  <w:t>..</w:t>
                  </w:r>
                  <w:proofErr w:type="gramEnd"/>
                  <w:r>
                    <w:rPr>
                      <w:rFonts w:ascii="Times New Roman" w:hAnsi="Times New Roman"/>
                      <w:color w:val="000000"/>
                      <w:sz w:val="20"/>
                      <w:szCs w:val="20"/>
                    </w:rPr>
                    <w:t xml:space="preserve"> If you are struggling see help on bottom of page</w:t>
                  </w:r>
                </w:p>
                <w:p w:rsidR="00B86DF6" w:rsidRPr="00D12825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65" w:lineRule="auto"/>
                    <w:ind w:left="20" w:right="-18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D12825">
                    <w:rPr>
                      <w:rFonts w:ascii="Times New Roman" w:hAnsi="Times New Roman"/>
                      <w:b/>
                      <w:color w:val="363435"/>
                    </w:rPr>
                    <w:t>Write the letter for the correct answer in the blank at the right of each question.</w:t>
                  </w:r>
                </w:p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before="5" w:after="0" w:line="110" w:lineRule="exact"/>
                    <w:rPr>
                      <w:rFonts w:ascii="Times New Roman" w:hAnsi="Times New Roman"/>
                      <w:color w:val="000000"/>
                      <w:sz w:val="11"/>
                      <w:szCs w:val="11"/>
                    </w:rPr>
                  </w:pPr>
                </w:p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194"/>
                    <w:rPr>
                      <w:rFonts w:ascii="Times New Roman" w:hAnsi="Times New Roman"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1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What is the value of the expression (−4)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83" type="#_x0000_t202" style="position:absolute;margin-left:109.7pt;margin-top:434.35pt;width:236.9pt;height:16.35pt;z-index:-251595776;mso-position-horizontal-relative:page;mso-position-vertical-relative:page" o:allowincell="f" filled="f" stroked="f">
            <v:textbox style="mso-next-textbox:#_x0000_s1183" inset="0,0,0,0">
              <w:txbxContent>
                <w:p w:rsidR="00783BA5" w:rsidRPr="00C5295B" w:rsidRDefault="00783BA5" w:rsidP="00783BA5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6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What is 3.471 × 10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Pr="00363C51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r w:rsidRPr="00C5295B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written 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>in standard form?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6" type="#_x0000_t202" style="position:absolute;margin-left:382pt;margin-top:251.15pt;width:42.7pt;height:13.65pt;z-index:-251678720;mso-position-horizontal-relative:page;mso-position-vertical-relative:page" o:allowincell="f" filled="f" stroked="f">
            <v:textbox style="mso-next-textbox:#_x0000_s1076" inset="0,0,0,0">
              <w:txbxContent>
                <w:p w:rsidR="00B86DF6" w:rsidRPr="005D700E" w:rsidRDefault="00A355D6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A355D6">
                    <w:rPr>
                      <w:rFonts w:ascii="Times New Roman" w:hAnsi="Times New Roman"/>
                      <w:iCs/>
                      <w:color w:val="363435"/>
                    </w:rPr>
                    <w:t>9</w:t>
                  </w:r>
                  <w:r w:rsidR="00B86DF6"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4773C0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8</w:t>
                  </w:r>
                  <w:r w:rsidR="00B86DF6"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y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50" type="#_x0000_t202" style="position:absolute;margin-left:503.7pt;margin-top:522.1pt;width:73.3pt;height:13pt;z-index:-251660288;mso-position-horizontal-relative:page;mso-position-vertical-relative:page" o:allowincell="f" filled="f" stroked="f">
            <v:textbox style="mso-next-textbox:#_x0000_s1050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7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156" type="#_x0000_t202" style="position:absolute;margin-left:503.6pt;margin-top:643.8pt;width:73.3pt;height:13pt;z-index:-251612160;mso-position-horizontal-relative:page;mso-position-vertical-relative:page" o:allowincell="f" filled="f" stroked="f">
            <v:textbox style="mso-next-textbox:#_x0000_s1156" inset="0,0,0,0">
              <w:txbxContent>
                <w:p w:rsidR="0092011E" w:rsidRPr="005D700E" w:rsidRDefault="005F6AEB" w:rsidP="0092011E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9</w:t>
                  </w:r>
                  <w:r w:rsidR="0092011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. </w:t>
                  </w:r>
                  <w:r w:rsidR="0092011E"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41" type="#_x0000_t202" style="position:absolute;margin-left:503.7pt;margin-top:582.6pt;width:73.3pt;height:13pt;z-index:-251652096;mso-position-horizontal-relative:page;mso-position-vertical-relative:page" o:allowincell="f" filled="f" stroked="f">
            <v:textbox style="mso-next-textbox:#_x0000_s1041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8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58" type="#_x0000_t202" style="position:absolute;margin-left:503.7pt;margin-top:471.1pt;width:73.3pt;height:13pt;z-index:-251664384;mso-position-horizontal-relative:page;mso-position-vertical-relative:page" o:allowincell="f" filled="f" stroked="f">
            <v:textbox style="mso-next-textbox:#_x0000_s1058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6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1" type="#_x0000_t202" style="position:absolute;margin-left:369.1pt;margin-top:320pt;width:92.15pt;height:25.35pt;z-index:-251673600;mso-position-horizontal-relative:page;mso-position-vertical-relative:page" o:allowincell="f" filled="f" stroked="f">
            <v:textbox style="mso-next-textbox:#_x0000_s1071" inset="0,0,0,0">
              <w:txbxContent>
                <w:p w:rsidR="00B86DF6" w:rsidRPr="005D700E" w:rsidRDefault="00B86DF6" w:rsidP="000901C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t>0.0001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2" type="#_x0000_t202" style="position:absolute;margin-left:202.85pt;margin-top:311pt;width:62.35pt;height:29.85pt;z-index:-251674624;mso-position-horizontal-relative:page;mso-position-vertical-relative:page" o:allowincell="f" filled="f" stroked="f">
            <v:textbox style="mso-next-textbox:#_x0000_s1072" inset="0,0,0,0">
              <w:txbxContent>
                <w:p w:rsidR="00B86DF6" w:rsidRPr="005D700E" w:rsidRDefault="00B86DF6" w:rsidP="000901C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G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1906B4">
                    <w:rPr>
                      <w:rFonts w:ascii="Times New Roman" w:hAnsi="Times New Roman"/>
                      <w:color w:val="363435"/>
                    </w:rPr>
                    <w:fldChar w:fldCharType="begin"/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instrText xml:space="preserve"> EQ \F(1,10</w:instrText>
                  </w:r>
                  <w:r w:rsidR="00F748DD">
                    <w:rPr>
                      <w:rFonts w:ascii="Times New Roman" w:hAnsi="Times New Roman"/>
                      <w:color w:val="363435"/>
                      <w:vertAlign w:val="superscript"/>
                    </w:rPr>
                    <w:instrText>5</w:instrTex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instrText>)</w:instrText>
                  </w:r>
                  <w:r w:rsidR="001906B4">
                    <w:rPr>
                      <w:rFonts w:ascii="Times New Roman" w:hAnsi="Times New Roman"/>
                      <w:color w:val="363435"/>
                    </w:rPr>
                    <w:fldChar w:fldCharType="end"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0" type="#_x0000_t202" style="position:absolute;margin-left:124.45pt;margin-top:319.15pt;width:60.05pt;height:13.3pt;z-index:-251672576;mso-position-horizontal-relative:page;mso-position-vertical-relative:page" o:allowincell="f" filled="f" stroked="f">
            <v:textbox style="mso-next-textbox:#_x0000_s1070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F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t>−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10</w:t>
                  </w:r>
                  <w:r w:rsidR="00F748DD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0" type="#_x0000_t202" style="position:absolute;margin-left:109.7pt;margin-top:234.7pt;width:342.1pt;height:14.7pt;z-index:-251682816;mso-position-horizontal-relative:page;mso-position-vertical-relative:page" o:allowincell="f" filled="f" stroked="f">
            <v:textbox style="mso-next-textbox:#_x0000_s1080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75" w:lineRule="exact"/>
                    <w:ind w:left="20" w:right="-38"/>
                    <w:rPr>
                      <w:rFonts w:ascii="Times New Roman" w:hAnsi="Times New Roman"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3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Using exponents, what is the simplified form of </w: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t xml:space="preserve">the expression </w:t>
                  </w:r>
                  <w:r w:rsidRPr="005D700E">
                    <w:rPr>
                      <w:rFonts w:ascii="Times New Roman" w:hAnsi="Times New Roman"/>
                      <w:color w:val="363435"/>
                      <w:sz w:val="25"/>
                      <w:szCs w:val="25"/>
                    </w:rPr>
                    <w:t>(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−</w:t>
                  </w:r>
                  <w:r w:rsidR="00A355D6">
                    <w:rPr>
                      <w:rFonts w:ascii="Times New Roman" w:hAnsi="Times New Roman"/>
                      <w:color w:val="363435"/>
                    </w:rPr>
                    <w:t>3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y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Pr="005D700E">
                    <w:rPr>
                      <w:rFonts w:ascii="Times New Roman" w:hAnsi="Times New Roman"/>
                      <w:color w:val="363435"/>
                      <w:sz w:val="25"/>
                      <w:szCs w:val="25"/>
                    </w:rPr>
                    <w:t>)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7" type="#_x0000_t202" style="position:absolute;margin-left:109.7pt;margin-top:163.9pt;width:323.45pt;height:33.65pt;z-index:-251689984;mso-position-horizontal-relative:page;mso-position-vertical-relative:page" o:allowincell="f" filled="f" stroked="f">
            <v:textbox style="mso-next-textbox:#_x0000_s1087" inset="0,0,0,0">
              <w:txbxContent>
                <w:p w:rsidR="00B86DF6" w:rsidRPr="005D700E" w:rsidRDefault="00B86DF6" w:rsidP="000901CD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rFonts w:ascii="Times New Roman" w:hAnsi="Times New Roman"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2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Using exponents, what is the simplified form of</w:t>
                  </w:r>
                  <w:r w:rsidR="00A355D6">
                    <w:rPr>
                      <w:rFonts w:ascii="Times New Roman" w:hAnsi="Times New Roman"/>
                      <w:color w:val="363435"/>
                    </w:rPr>
                    <w:t xml:space="preserve"> the </w:t>
                  </w:r>
                  <w:proofErr w:type="gramStart"/>
                  <w:r w:rsidR="00F748DD">
                    <w:rPr>
                      <w:rFonts w:ascii="Times New Roman" w:hAnsi="Times New Roman"/>
                      <w:color w:val="363435"/>
                    </w:rPr>
                    <w:t xml:space="preserve">expression </w:t>
                  </w:r>
                  <w:proofErr w:type="gramEnd"/>
                  <w:r w:rsidR="00A355D6" w:rsidRPr="00A355D6">
                    <w:rPr>
                      <w:rFonts w:ascii="Times New Roman" w:hAnsi="Times New Roman"/>
                      <w:color w:val="363435"/>
                      <w:position w:val="-24"/>
                    </w:rPr>
                    <w:object w:dxaOrig="520" w:dyaOrig="639">
                      <v:shapetype id="_x0000_t75" coordsize="21600,21600" o:spt="75" o:preferrelative="t" path="m@4@5l@4@11@9@11@9@5xe" filled="f" stroked="f">
                        <v:stroke joinstyle="miter"/>
                        <v:formulas>
                          <v:f eqn="if lineDrawn pixelLineWidth 0"/>
                          <v:f eqn="sum @0 1 0"/>
                          <v:f eqn="sum 0 0 @1"/>
                          <v:f eqn="prod @2 1 2"/>
                          <v:f eqn="prod @3 21600 pixelWidth"/>
                          <v:f eqn="prod @3 21600 pixelHeight"/>
                          <v:f eqn="sum @0 0 1"/>
                          <v:f eqn="prod @6 1 2"/>
                          <v:f eqn="prod @7 21600 pixelWidth"/>
                          <v:f eqn="sum @8 21600 0"/>
                          <v:f eqn="prod @7 21600 pixelHeight"/>
                          <v:f eqn="sum @10 21600 0"/>
                        </v:formulas>
                        <v:path o:extrusionok="f" gradientshapeok="t" o:connecttype="rect"/>
                        <o:lock v:ext="edit" aspectratio="t"/>
                      </v:shapetype>
                      <v:shape id="_x0000_i1025" type="#_x0000_t75" style="width:26.5pt;height:32.25pt" o:ole="">
                        <v:imagedata r:id="rId5" o:title=""/>
                      </v:shape>
                      <o:OLEObject Type="Embed" ProgID="Equation.DSMT4" ShapeID="_x0000_i1025" DrawAspect="Content" ObjectID="_1476082052" r:id="rId6"/>
                    </w:object>
                  </w:r>
                  <w:r w:rsidR="000901CD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64" type="#_x0000_t202" style="position:absolute;margin-left:503.7pt;margin-top:402.7pt;width:73.3pt;height:13pt;z-index:-251668480;mso-position-horizontal-relative:page;mso-position-vertical-relative:page" o:allowincell="f" filled="f" stroked="f">
            <v:textbox style="mso-next-textbox:#_x0000_s1064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5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65" type="#_x0000_t202" style="position:absolute;margin-left:109.7pt;margin-top:357.7pt;width:382.9pt;height:59pt;z-index:-251669504;mso-position-horizontal-relative:page;mso-position-vertical-relative:page" o:allowincell="f" filled="f" stroked="f">
            <v:textbox style="mso-next-textbox:#_x0000_s1065" inset="0,0,0,0">
              <w:txbxContent>
                <w:p w:rsidR="00B86DF6" w:rsidRPr="005D700E" w:rsidRDefault="00B86DF6" w:rsidP="00F748DD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34" w:right="-33" w:hanging="214"/>
                    <w:rPr>
                      <w:rFonts w:ascii="Times New Roman" w:hAnsi="Times New Roman"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5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The Statue of Liberty weighs 450,000 pounds. What is this</w:t>
                  </w:r>
                  <w:r w:rsidR="0092011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number </w:t>
                  </w:r>
                  <w:r w:rsidR="004B7535">
                    <w:rPr>
                      <w:rFonts w:ascii="Times New Roman" w:hAnsi="Times New Roman"/>
                      <w:color w:val="363435"/>
                    </w:rPr>
                    <w:t xml:space="preserve">written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in scientific notation?</w:t>
                  </w:r>
                </w:p>
                <w:p w:rsidR="0092011E" w:rsidRDefault="00B86DF6" w:rsidP="0092011E">
                  <w:pPr>
                    <w:widowControl w:val="0"/>
                    <w:tabs>
                      <w:tab w:val="left" w:pos="3510"/>
                    </w:tabs>
                    <w:autoSpaceDE w:val="0"/>
                    <w:autoSpaceDN w:val="0"/>
                    <w:adjustRightInd w:val="0"/>
                    <w:spacing w:before="87" w:after="0" w:line="240" w:lineRule="auto"/>
                    <w:ind w:left="279"/>
                    <w:rPr>
                      <w:rFonts w:ascii="Times New Roman" w:hAnsi="Times New Roman"/>
                      <w:color w:val="000000"/>
                      <w:szCs w:val="13"/>
                      <w:vertAlign w:val="superscript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4.5 × 10</w:t>
                  </w:r>
                  <w:r w:rsidR="002F7019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  <w:r w:rsidR="0092011E" w:rsidRPr="0092011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="0092011E">
                    <w:rPr>
                      <w:rFonts w:ascii="Times New Roman" w:hAnsi="Times New Roman"/>
                      <w:b/>
                      <w:color w:val="363435"/>
                    </w:rPr>
                    <w:tab/>
                  </w:r>
                  <w:r w:rsidR="0092011E" w:rsidRPr="007B4EDA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="0092011E" w:rsidRPr="005D700E">
                    <w:rPr>
                      <w:rFonts w:ascii="Times New Roman" w:hAnsi="Times New Roman"/>
                      <w:color w:val="363435"/>
                    </w:rPr>
                    <w:t xml:space="preserve"> 4.5 × 10</w:t>
                  </w:r>
                  <w:r w:rsidR="0092011E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  <w:p w:rsidR="0092011E" w:rsidRPr="005D700E" w:rsidRDefault="00B86DF6" w:rsidP="0092011E">
                  <w:pPr>
                    <w:widowControl w:val="0"/>
                    <w:tabs>
                      <w:tab w:val="left" w:pos="3510"/>
                    </w:tabs>
                    <w:autoSpaceDE w:val="0"/>
                    <w:autoSpaceDN w:val="0"/>
                    <w:adjustRightInd w:val="0"/>
                    <w:spacing w:before="87" w:after="0" w:line="240" w:lineRule="auto"/>
                    <w:ind w:left="269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4.5 × 10</w:t>
                  </w:r>
                  <w:r w:rsidR="002F7019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  <w:r w:rsidR="0092011E" w:rsidRPr="0092011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="0092011E">
                    <w:rPr>
                      <w:rFonts w:ascii="Times New Roman" w:hAnsi="Times New Roman"/>
                      <w:b/>
                      <w:color w:val="363435"/>
                    </w:rPr>
                    <w:tab/>
                  </w:r>
                  <w:r w:rsidR="0092011E" w:rsidRPr="007B4EDA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  <w:r w:rsidR="0092011E" w:rsidRPr="005D700E">
                    <w:rPr>
                      <w:rFonts w:ascii="Times New Roman" w:hAnsi="Times New Roman"/>
                      <w:color w:val="363435"/>
                    </w:rPr>
                    <w:t xml:space="preserve"> 4.5 × 10</w:t>
                  </w:r>
                  <w:r w:rsidR="0092011E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  <w:p w:rsidR="00D12825" w:rsidRPr="00D12825" w:rsidRDefault="00D12825" w:rsidP="0092011E">
                  <w:pPr>
                    <w:widowControl w:val="0"/>
                    <w:tabs>
                      <w:tab w:val="left" w:pos="3510"/>
                    </w:tabs>
                    <w:autoSpaceDE w:val="0"/>
                    <w:autoSpaceDN w:val="0"/>
                    <w:adjustRightInd w:val="0"/>
                    <w:spacing w:before="87" w:after="0" w:line="240" w:lineRule="auto"/>
                    <w:ind w:left="279"/>
                    <w:rPr>
                      <w:rFonts w:ascii="Times New Roman" w:hAnsi="Times New Roman"/>
                      <w:color w:val="000000"/>
                      <w:szCs w:val="13"/>
                      <w:vertAlign w:val="superscript"/>
                    </w:rPr>
                  </w:pP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6" type="#_x0000_t202" style="position:absolute;margin-left:369.1pt;margin-top:197.15pt;width:30.65pt;height:13.6pt;z-index:-251688960;mso-position-horizontal-relative:page;mso-position-vertical-relative:page" o:allowincell="f" filled="f" stroked="f">
            <v:textbox style="mso-next-textbox:#_x0000_s1086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-17" w:right="-17"/>
                    <w:jc w:val="center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F6965">
                    <w:rPr>
                      <w:rFonts w:ascii="Times New Roman" w:hAnsi="Times New Roman"/>
                      <w:b/>
                      <w:color w:val="363435"/>
                    </w:rPr>
                    <w:t>I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2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68" type="#_x0000_t202" style="position:absolute;margin-left:503.7pt;margin-top:319.45pt;width:73.3pt;height:13pt;z-index:-251670528;mso-position-horizontal-relative:page;mso-position-vertical-relative:page" o:allowincell="f" filled="f" stroked="f">
            <v:textbox style="mso-next-textbox:#_x0000_s1068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4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69" type="#_x0000_t202" style="position:absolute;margin-left:283.45pt;margin-top:319.15pt;width:40.95pt;height:13.6pt;z-index:-251671552;mso-position-horizontal-relative:page;mso-position-vertical-relative:page" o:allowincell="f" filled="f" stroked="f">
            <v:textbox style="mso-next-textbox:#_x0000_s1069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H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10</w:t>
                  </w:r>
                  <w:r w:rsidR="002F7019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–</w:t>
                  </w:r>
                  <w:r w:rsidR="00F748DD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5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3" type="#_x0000_t202" style="position:absolute;margin-left:109.7pt;margin-top:289.7pt;width:366.9pt;height:27.05pt;z-index:-251675648;mso-position-horizontal-relative:page;mso-position-vertical-relative:page" o:allowincell="f" filled="f" stroked="f">
            <v:textbox style="mso-next-textbox:#_x0000_s1073" inset="0,0,0,0">
              <w:txbxContent>
                <w:p w:rsidR="00B86DF6" w:rsidRPr="005D700E" w:rsidRDefault="00B86DF6" w:rsidP="00A355D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4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t>How is the expression 10</w:t>
                  </w:r>
                  <w:r w:rsidR="00F748DD">
                    <w:rPr>
                      <w:rFonts w:ascii="Times New Roman" w:hAnsi="Times New Roman"/>
                      <w:color w:val="363435"/>
                      <w:vertAlign w:val="superscript"/>
                    </w:rPr>
                    <w:t>−5</w:t>
                  </w:r>
                  <w:r w:rsidR="00F748DD">
                    <w:rPr>
                      <w:rFonts w:ascii="Times New Roman" w:hAnsi="Times New Roman"/>
                      <w:color w:val="363435"/>
                    </w:rPr>
                    <w:t xml:space="preserve"> written using a positive exponent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?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4" type="#_x0000_t202" style="position:absolute;margin-left:365.1pt;margin-top:251.7pt;width:13.7pt;height:13pt;z-index:-251676672;mso-position-horizontal-relative:page;mso-position-vertical-relative:page" o:allowincell="f" filled="f" stroked="f">
            <v:textbox style="mso-next-textbox:#_x0000_s1074" inset="0,0,0,0">
              <w:txbxContent>
                <w:p w:rsidR="00B86DF6" w:rsidRPr="000901CD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5" type="#_x0000_t202" style="position:absolute;margin-left:503.7pt;margin-top:251.45pt;width:73.3pt;height:13pt;z-index:-251677696;mso-position-horizontal-relative:page;mso-position-vertical-relative:page" o:allowincell="f" filled="f" stroked="f">
            <v:textbox style="mso-next-textbox:#_x0000_s1075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3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7" type="#_x0000_t202" style="position:absolute;margin-left:284.65pt;margin-top:251.15pt;width:44.7pt;height:13.65pt;z-index:-251679744;mso-position-horizontal-relative:page;mso-position-vertical-relative:page" o:allowincell="f" filled="f" stroked="f">
            <v:textbox style="mso-next-textbox:#_x0000_s1077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2F7019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="00A355D6">
                    <w:rPr>
                      <w:rFonts w:ascii="Times New Roman" w:hAnsi="Times New Roman"/>
                      <w:color w:val="363435"/>
                    </w:rPr>
                    <w:t>9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4773C0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8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y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8" type="#_x0000_t202" style="position:absolute;margin-left:203.45pt;margin-top:251.15pt;width:36.1pt;height:13.6pt;z-index:-251680768;mso-position-horizontal-relative:page;mso-position-vertical-relative:page" o:allowincell="f" filled="f" stroked="f">
            <v:textbox style="mso-next-textbox:#_x0000_s1078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A355D6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4773C0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6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y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79" type="#_x0000_t202" style="position:absolute;margin-left:122.65pt;margin-top:251.15pt;width:44.7pt;height:13.65pt;z-index:-251681792;mso-position-horizontal-relative:page;mso-position-vertical-relative:page" o:allowincell="f" filled="f" stroked="f">
            <v:textbox style="mso-next-textbox:#_x0000_s1079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7B4EDA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2F7019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="00A355D6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4773C0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6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y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1" type="#_x0000_t202" style="position:absolute;margin-left:124.45pt;margin-top:197.7pt;width:10.25pt;height:13pt;z-index:-251683840;mso-position-horizontal-relative:page;mso-position-vertical-relative:page" o:allowincell="f" filled="f" stroked="f">
            <v:textbox style="mso-next-textbox:#_x0000_s1081" inset="0,0,0,0">
              <w:txbxContent>
                <w:p w:rsidR="00B86DF6" w:rsidRPr="000901CD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F.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2" type="#_x0000_t202" style="position:absolute;margin-left:503.7pt;margin-top:197.45pt;width:73.3pt;height:13pt;z-index:-251684864;mso-position-horizontal-relative:page;mso-position-vertical-relative:page" o:allowincell="f" filled="f" stroked="f">
            <v:textbox style="mso-next-textbox:#_x0000_s1082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2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3" type="#_x0000_t202" style="position:absolute;margin-left:283.45pt;margin-top:197.15pt;width:32.45pt;height:13.6pt;z-index:-251685888;mso-position-horizontal-relative:page;mso-position-vertical-relative:page" o:allowincell="f" filled="f" stroked="f">
            <v:textbox style="mso-next-textbox:#_x0000_s1083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F6965">
                    <w:rPr>
                      <w:rFonts w:ascii="Times New Roman" w:hAnsi="Times New Roman"/>
                      <w:b/>
                      <w:color w:val="363435"/>
                    </w:rPr>
                    <w:t>H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Pr="005D700E">
                    <w:rPr>
                      <w:rFonts w:ascii="Times New Roman" w:hAnsi="Times New Roman"/>
                      <w:i/>
                      <w:iCs/>
                      <w:color w:val="363435"/>
                    </w:rPr>
                    <w:t>x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4" type="#_x0000_t202" style="position:absolute;margin-left:202.85pt;margin-top:197.15pt;width:29.4pt;height:13.6pt;z-index:-251686912;mso-position-horizontal-relative:page;mso-position-vertical-relative:page" o:allowincell="f" filled="f" stroked="f">
            <v:textbox style="mso-next-textbox:#_x0000_s1084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CF6965">
                    <w:rPr>
                      <w:rFonts w:ascii="Times New Roman" w:hAnsi="Times New Roman"/>
                      <w:b/>
                      <w:color w:val="363435"/>
                    </w:rPr>
                    <w:t>G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6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5" type="#_x0000_t202" style="position:absolute;margin-left:139pt;margin-top:197.15pt;width:11.4pt;height:13.6pt;z-index:-251687936;mso-position-horizontal-relative:page;mso-position-vertical-relative:page" o:allowincell="f" filled="f" stroked="f">
            <v:textbox style="mso-next-textbox:#_x0000_s1085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9" w:lineRule="exact"/>
                    <w:ind w:left="20" w:right="-35"/>
                    <w:rPr>
                      <w:rFonts w:ascii="Times New Roman" w:hAnsi="Times New Roman"/>
                      <w:color w:val="000000"/>
                      <w:sz w:val="13"/>
                      <w:szCs w:val="13"/>
                    </w:rPr>
                  </w:pPr>
                  <w:r w:rsidRPr="005D700E">
                    <w:rPr>
                      <w:rFonts w:ascii="Times New Roman" w:hAnsi="Times New Roman"/>
                      <w:color w:val="363435"/>
                    </w:rPr>
                    <w:t>2</w:t>
                  </w:r>
                  <w:r w:rsidR="00D12825" w:rsidRPr="00D12825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3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89" type="#_x0000_t202" style="position:absolute;margin-left:365.1pt;margin-top:134.7pt;width:31.15pt;height:13.05pt;z-index:-251691008;mso-position-horizontal-relative:page;mso-position-vertical-relative:page" o:allowincell="f" filled="f" stroked="f">
            <v:textbox style="mso-next-textbox:#_x0000_s1089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D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6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0" type="#_x0000_t202" style="position:absolute;margin-left:284.65pt;margin-top:134.7pt;width:30.6pt;height:13.05pt;z-index:-251692032;mso-position-horizontal-relative:page;mso-position-vertical-relative:page" o:allowincell="f" filled="f" stroked="f">
            <v:textbox style="mso-next-textbox:#_x0000_s1090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C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1" type="#_x0000_t202" style="position:absolute;margin-left:203.45pt;margin-top:134.7pt;width:39.6pt;height:13.1pt;z-index:-251693056;mso-position-horizontal-relative:page;mso-position-vertical-relative:page" o:allowincell="f" filled="f" stroked="f">
            <v:textbox style="mso-next-textbox:#_x0000_s1091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B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2F7019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12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2" type="#_x0000_t202" style="position:absolute;margin-left:122.65pt;margin-top:134.7pt;width:39.4pt;height:13.1pt;z-index:-251694080;mso-position-horizontal-relative:page;mso-position-vertical-relative:page" o:allowincell="f" filled="f" stroked="f">
            <v:textbox style="mso-next-textbox:#_x0000_s1092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color w:val="000000"/>
                    </w:rPr>
                  </w:pPr>
                  <w:r w:rsidRPr="000901CD">
                    <w:rPr>
                      <w:rFonts w:ascii="Times New Roman" w:hAnsi="Times New Roman"/>
                      <w:b/>
                      <w:color w:val="363435"/>
                    </w:rPr>
                    <w:t>A.</w:t>
                  </w:r>
                  <w:r w:rsidR="005D700E" w:rsidRPr="005D700E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="002F7019">
                    <w:rPr>
                      <w:rFonts w:ascii="Times New Roman" w:hAnsi="Times New Roman"/>
                      <w:color w:val="363435"/>
                    </w:rPr>
                    <w:t>–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>64</w:t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3" type="#_x0000_t202" style="position:absolute;margin-left:503.7pt;margin-top:134.45pt;width:73.3pt;height:13pt;z-index:-251695104;mso-position-horizontal-relative:page;mso-position-vertical-relative:page" o:allowincell="f" filled="f" stroked="f">
            <v:textbox style="mso-next-textbox:#_x0000_s1093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44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 w:rsidRPr="005D700E">
                    <w:rPr>
                      <w:rFonts w:ascii="Times New Roman" w:hAnsi="Times New Roman"/>
                      <w:b/>
                      <w:color w:val="363435"/>
                    </w:rPr>
                    <w:t>1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4" type="#_x0000_t202" style="position:absolute;margin-left:487.8pt;margin-top:50.7pt;width:85.65pt;height:11pt;z-index:-251696128;mso-position-horizontal-relative:page;mso-position-vertical-relative:page" o:allowincell="f" filled="f" stroked="f">
            <v:textbox style="mso-next-textbox:#_x0000_s1094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SCOR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6" type="#_x0000_t202" style="position:absolute;margin-left:487.8pt;margin-top:26.7pt;width:85.65pt;height:11pt;z-index:-251698176;mso-position-horizontal-relative:page;mso-position-vertical-relative:page" o:allowincell="f" filled="f" stroked="f">
            <v:textbox style="mso-next-textbox:#_x0000_s1096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PERIOD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 w:rsidRPr="001906B4">
        <w:rPr>
          <w:noProof/>
        </w:rPr>
        <w:pict>
          <v:shape id="_x0000_s1097" type="#_x0000_t202" style="position:absolute;margin-left:101.05pt;margin-top:26.7pt;width:382.3pt;height:11pt;z-index:-251699200;mso-position-horizontal-relative:page;mso-position-vertical-relative:page" o:allowincell="f" filled="f" stroked="f">
            <v:textbox style="mso-next-textbox:#_x0000_s1097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5120"/>
                      <w:tab w:val="left" w:pos="762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NAM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DAT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186" type="#_x0000_t202" style="position:absolute;margin-left:445pt;margin-top:18.15pt;width:23.65pt;height:25.05pt;z-index:251726848;mso-wrap-style:none">
            <v:textbox style="mso-fit-shape-to-text:t">
              <w:txbxContent>
                <w:p w:rsidR="00E251B0" w:rsidRPr="00E251B0" w:rsidRDefault="00E251B0" w:rsidP="005454C4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 w:rsidRPr="00E251B0">
                    <w:rPr>
                      <w:b/>
                      <w:noProof/>
                      <w:sz w:val="28"/>
                      <w:szCs w:val="28"/>
                    </w:rPr>
                    <w:t>A</w:t>
                  </w:r>
                </w:p>
              </w:txbxContent>
            </v:textbox>
            <w10:wrap type="square"/>
          </v:shape>
        </w:pict>
      </w: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noProof/>
        </w:rPr>
        <w:pict>
          <v:shape id="_x0000_s1187" type="#_x0000_t202" style="position:absolute;margin-left:445pt;margin-top:2.8pt;width:23.65pt;height:25.05pt;z-index:251727872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I</w:t>
                  </w:r>
                </w:p>
              </w:txbxContent>
            </v:textbox>
            <w10:wrap type="square"/>
          </v:shape>
        </w:pict>
      </w: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188" type="#_x0000_t202" style="position:absolute;margin-left:445pt;margin-top:6.5pt;width:23.65pt;height:25.05pt;z-index:251728896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C</w:t>
                  </w:r>
                </w:p>
              </w:txbxContent>
            </v:textbox>
            <w10:wrap type="square"/>
          </v:shape>
        </w:pict>
      </w: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189" type="#_x0000_t202" style="position:absolute;margin-left:445pt;margin-top:20.25pt;width:23.65pt;height:25.05pt;z-index:251729920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G</w:t>
                  </w:r>
                </w:p>
              </w:txbxContent>
            </v:textbox>
            <w10:wrap type="square"/>
          </v:shape>
        </w:pict>
      </w: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190" type="#_x0000_t202" style="position:absolute;margin-left:445.45pt;margin-top:.8pt;width:23.65pt;height:25.05pt;z-index:251730944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D</w:t>
                  </w:r>
                </w:p>
              </w:txbxContent>
            </v:textbox>
            <w10:wrap type="square"/>
          </v:shape>
        </w:pict>
      </w:r>
    </w:p>
    <w:p w:rsidR="00783BA5" w:rsidRDefault="00783BA5" w:rsidP="00783BA5">
      <w:pPr>
        <w:rPr>
          <w:rFonts w:ascii="Times New Roman" w:hAnsi="Times New Roman"/>
          <w:sz w:val="24"/>
          <w:szCs w:val="24"/>
        </w:rPr>
      </w:pPr>
    </w:p>
    <w:p w:rsidR="00783BA5" w:rsidRP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21728" behindDoc="0" locked="0" layoutInCell="1" allowOverlap="1">
            <wp:simplePos x="0" y="0"/>
            <wp:positionH relativeFrom="column">
              <wp:posOffset>-34925</wp:posOffset>
            </wp:positionH>
            <wp:positionV relativeFrom="paragraph">
              <wp:posOffset>179070</wp:posOffset>
            </wp:positionV>
            <wp:extent cx="4238625" cy="476250"/>
            <wp:effectExtent l="19050" t="0" r="9525" b="0"/>
            <wp:wrapNone/>
            <wp:docPr id="172" name="Picture 17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2"/>
                    <pic:cNvPicPr>
                      <a:picLocks noChangeAspect="1" noChangeArrowheads="1"/>
                    </pic:cNvPicPr>
                  </pic:nvPicPr>
                  <pic:blipFill>
                    <a:blip r:embed="rId7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38625" cy="476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  <w:noProof/>
          <w:sz w:val="24"/>
          <w:szCs w:val="24"/>
        </w:rPr>
        <w:pict>
          <v:shape id="_x0000_s1191" type="#_x0000_t202" style="position:absolute;margin-left:445.45pt;margin-top:15.55pt;width:24pt;height:25.05pt;z-index:251731968;mso-wrap-style:none;mso-position-horizontal-relative:text;mso-position-vertical-relative:text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D</w:t>
                  </w:r>
                </w:p>
              </w:txbxContent>
            </v:textbox>
            <w10:wrap type="square"/>
          </v:shape>
        </w:pict>
      </w:r>
    </w:p>
    <w:p w:rsidR="00783BA5" w:rsidRDefault="00783BA5" w:rsidP="00783BA5">
      <w:pPr>
        <w:ind w:firstLine="720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drawing>
          <wp:anchor distT="0" distB="0" distL="114300" distR="114300" simplePos="0" relativeHeight="251722752" behindDoc="0" locked="0" layoutInCell="1" allowOverlap="1">
            <wp:simplePos x="0" y="0"/>
            <wp:positionH relativeFrom="column">
              <wp:posOffset>-282575</wp:posOffset>
            </wp:positionH>
            <wp:positionV relativeFrom="paragraph">
              <wp:posOffset>170180</wp:posOffset>
            </wp:positionV>
            <wp:extent cx="4905375" cy="2962275"/>
            <wp:effectExtent l="19050" t="0" r="9525" b="0"/>
            <wp:wrapNone/>
            <wp:docPr id="173" name="Picture 17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73"/>
                    <pic:cNvPicPr>
                      <a:picLocks noChangeAspect="1" noChangeArrowheads="1"/>
                    </pic:cNvPicPr>
                  </pic:nvPicPr>
                  <pic:blipFill>
                    <a:blip r:embed="rId8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05375" cy="2962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783BA5" w:rsidRDefault="00E251B0" w:rsidP="00783BA5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noProof/>
          <w:sz w:val="24"/>
          <w:szCs w:val="24"/>
        </w:rPr>
        <w:pict>
          <v:shape id="_x0000_s1192" type="#_x0000_t202" style="position:absolute;margin-left:445.45pt;margin-top:15.6pt;width:24pt;height:25.05pt;z-index:251732992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B</w:t>
                  </w:r>
                </w:p>
              </w:txbxContent>
            </v:textbox>
            <w10:wrap type="square"/>
          </v:shape>
        </w:pict>
      </w:r>
    </w:p>
    <w:p w:rsidR="00B86DF6" w:rsidRPr="00783BA5" w:rsidRDefault="00E251B0" w:rsidP="00783BA5">
      <w:pPr>
        <w:rPr>
          <w:rFonts w:ascii="Times New Roman" w:hAnsi="Times New Roman"/>
          <w:sz w:val="24"/>
          <w:szCs w:val="24"/>
        </w:rPr>
        <w:sectPr w:rsidR="00B86DF6" w:rsidRPr="00783BA5">
          <w:pgSz w:w="12240" w:h="15680"/>
          <w:pgMar w:top="1460" w:right="1720" w:bottom="280" w:left="1720" w:header="720" w:footer="720" w:gutter="0"/>
          <w:cols w:space="720"/>
          <w:noEndnote/>
        </w:sectPr>
      </w:pPr>
      <w:r>
        <w:rPr>
          <w:rFonts w:ascii="Times New Roman" w:hAnsi="Times New Roman"/>
          <w:noProof/>
          <w:sz w:val="24"/>
          <w:szCs w:val="24"/>
        </w:rPr>
        <w:pict>
          <v:shape id="_x0000_s1195" type="#_x0000_t202" style="position:absolute;margin-left:445.45pt;margin-top:-10.25pt;width:24pt;height:25.05pt;z-index:251736064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B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94" type="#_x0000_t202" style="position:absolute;margin-left:445.45pt;margin-top:111.05pt;width:24.1pt;height:25.05pt;z-index:251735040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C</w:t>
                  </w:r>
                </w:p>
              </w:txbxContent>
            </v:textbox>
            <w10:wrap type="square"/>
          </v:shape>
        </w:pict>
      </w:r>
      <w:r>
        <w:rPr>
          <w:rFonts w:ascii="Times New Roman" w:hAnsi="Times New Roman"/>
          <w:noProof/>
          <w:sz w:val="24"/>
          <w:szCs w:val="24"/>
        </w:rPr>
        <w:pict>
          <v:shape id="_x0000_s1193" type="#_x0000_t202" style="position:absolute;margin-left:445.45pt;margin-top:52.75pt;width:24pt;height:25.05pt;z-index:251734016;mso-wrap-style:none">
            <v:textbox style="mso-fit-shape-to-text:t">
              <w:txbxContent>
                <w:p w:rsidR="00E251B0" w:rsidRPr="00E251B0" w:rsidRDefault="00E251B0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G</w:t>
                  </w:r>
                </w:p>
              </w:txbxContent>
            </v:textbox>
            <w10:wrap type="square"/>
          </v:shape>
        </w:pict>
      </w:r>
    </w:p>
    <w:p w:rsidR="00783BA5" w:rsidRDefault="00783BA5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noProof/>
        </w:rPr>
        <w:lastRenderedPageBreak/>
        <w:pict>
          <v:shape id="_x0000_s1184" type="#_x0000_t202" style="position:absolute;margin-left:79.7pt;margin-top:61.7pt;width:348.75pt;height:72.55pt;z-index:-251592704;mso-position-horizontal-relative:page;mso-position-vertical-relative:page" o:allowincell="f" filled="f" stroked="f">
            <v:textbox style="mso-next-textbox:#_x0000_s1184" inset="0,0,0,0">
              <w:txbxContent>
                <w:p w:rsidR="00783BA5" w:rsidRDefault="00783BA5" w:rsidP="00783BA5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60" w:right="-33" w:hanging="360"/>
                    <w:rPr>
                      <w:rFonts w:ascii="Times New Roman" w:hAnsi="Times New Roman"/>
                      <w:color w:val="363435"/>
                    </w:rPr>
                  </w:pP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1</w:t>
                  </w:r>
                  <w:r>
                    <w:rPr>
                      <w:rFonts w:ascii="Times New Roman" w:hAnsi="Times New Roman"/>
                      <w:b/>
                      <w:color w:val="363435"/>
                    </w:rPr>
                    <w:t>0</w:t>
                  </w:r>
                  <w:r w:rsidRPr="00C5295B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Pr="00C5295B">
                    <w:rPr>
                      <w:rFonts w:ascii="Times New Roman" w:hAnsi="Times New Roman"/>
                      <w:color w:val="363435"/>
                    </w:rPr>
                    <w:t xml:space="preserve">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The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top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speed of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a cheetah 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is approximately </w:t>
                  </w:r>
                  <w:r>
                    <w:rPr>
                      <w:rFonts w:ascii="Times New Roman" w:hAnsi="Times New Roman"/>
                      <w:color w:val="363435"/>
                    </w:rPr>
                    <w:t>1.2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 × 10</w:t>
                  </w:r>
                  <w:r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2</w:t>
                  </w:r>
                  <w:r w:rsidRPr="005D700E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kilometers per hour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, while the </w:t>
                  </w:r>
                  <w:r>
                    <w:rPr>
                      <w:rFonts w:ascii="Times New Roman" w:hAnsi="Times New Roman"/>
                      <w:color w:val="363435"/>
                    </w:rPr>
                    <w:t>s</w:t>
                  </w:r>
                  <w:r w:rsidRPr="005D700E">
                    <w:rPr>
                      <w:rFonts w:ascii="Times New Roman" w:hAnsi="Times New Roman"/>
                      <w:color w:val="363435"/>
                    </w:rPr>
                    <w:t xml:space="preserve">peed of </w:t>
                  </w:r>
                  <w:r w:rsidRPr="006E0372">
                    <w:rPr>
                      <w:rFonts w:ascii="Times New Roman" w:hAnsi="Times New Roman"/>
                      <w:color w:val="363435"/>
                    </w:rPr>
                    <w:t xml:space="preserve">the fastest human is approximately </w:t>
                  </w:r>
                  <w:r>
                    <w:rPr>
                      <w:rFonts w:ascii="Times New Roman" w:hAnsi="Times New Roman"/>
                      <w:color w:val="363435"/>
                    </w:rPr>
                    <w:t>4</w:t>
                  </w:r>
                  <w:r w:rsidRPr="006E0372">
                    <w:rPr>
                      <w:rFonts w:ascii="Times New Roman" w:hAnsi="Times New Roman"/>
                      <w:color w:val="363435"/>
                    </w:rPr>
                    <w:t xml:space="preserve"> × 10</w:t>
                  </w:r>
                  <w:r w:rsidRPr="00C963A6">
                    <w:rPr>
                      <w:rFonts w:ascii="Times New Roman" w:hAnsi="Times New Roman"/>
                      <w:color w:val="363435"/>
                      <w:szCs w:val="13"/>
                      <w:vertAlign w:val="superscript"/>
                    </w:rPr>
                    <w:t>1</w:t>
                  </w:r>
                  <w:r w:rsidRPr="006E0372">
                    <w:rPr>
                      <w:rFonts w:ascii="Times New Roman" w:hAnsi="Times New Roman"/>
                      <w:color w:val="363435"/>
                      <w:szCs w:val="13"/>
                    </w:rPr>
                    <w:t xml:space="preserve"> </w:t>
                  </w:r>
                  <w:r>
                    <w:rPr>
                      <w:rFonts w:ascii="Times New Roman" w:hAnsi="Times New Roman"/>
                      <w:color w:val="363435"/>
                    </w:rPr>
                    <w:t>kilometers per hour</w:t>
                  </w:r>
                  <w:r w:rsidRPr="006E0372">
                    <w:rPr>
                      <w:rFonts w:ascii="Times New Roman" w:hAnsi="Times New Roman"/>
                      <w:color w:val="363435"/>
                    </w:rPr>
                    <w:t xml:space="preserve">. How many times faster is the </w:t>
                  </w:r>
                  <w:r>
                    <w:rPr>
                      <w:rFonts w:ascii="Times New Roman" w:hAnsi="Times New Roman"/>
                      <w:color w:val="363435"/>
                    </w:rPr>
                    <w:t xml:space="preserve">top </w:t>
                  </w:r>
                  <w:r w:rsidRPr="006E0372">
                    <w:rPr>
                      <w:rFonts w:ascii="Times New Roman" w:hAnsi="Times New Roman"/>
                      <w:color w:val="363435"/>
                    </w:rPr>
                    <w:t>speed of a cheetah than the speed of a human?</w:t>
                  </w:r>
                </w:p>
                <w:p w:rsidR="00783BA5" w:rsidRPr="00471E0B" w:rsidRDefault="00783BA5" w:rsidP="00783BA5">
                  <w:pPr>
                    <w:widowControl w:val="0"/>
                    <w:autoSpaceDE w:val="0"/>
                    <w:autoSpaceDN w:val="0"/>
                    <w:adjustRightInd w:val="0"/>
                    <w:spacing w:after="0" w:line="243" w:lineRule="exact"/>
                    <w:ind w:left="360" w:right="-33" w:hanging="360"/>
                    <w:rPr>
                      <w:rFonts w:ascii="Times New Roman" w:hAnsi="Times New Roman"/>
                      <w:color w:val="000000"/>
                      <w:szCs w:val="13"/>
                    </w:rPr>
                  </w:pPr>
                  <w:r>
                    <w:rPr>
                      <w:rFonts w:ascii="Times New Roman" w:hAnsi="Times New Roman"/>
                      <w:color w:val="000000"/>
                      <w:szCs w:val="13"/>
                    </w:rPr>
                    <w:t>Which statement is true?</w:t>
                  </w:r>
                </w:p>
                <w:p w:rsidR="00783BA5" w:rsidRPr="00C5295B" w:rsidRDefault="00783BA5" w:rsidP="00783BA5">
                  <w:pPr>
                    <w:widowControl w:val="0"/>
                    <w:autoSpaceDE w:val="0"/>
                    <w:autoSpaceDN w:val="0"/>
                    <w:adjustRightInd w:val="0"/>
                    <w:spacing w:after="0" w:line="259" w:lineRule="exact"/>
                    <w:ind w:left="20" w:right="-35"/>
                    <w:rPr>
                      <w:rFonts w:ascii="Times New Roman" w:hAnsi="Times New Roman"/>
                      <w:color w:val="000000"/>
                      <w:sz w:val="21"/>
                      <w:szCs w:val="21"/>
                    </w:rPr>
                  </w:pPr>
                </w:p>
              </w:txbxContent>
            </v:textbox>
            <w10:wrap anchorx="page" anchory="page"/>
          </v:shape>
        </w:pict>
      </w:r>
    </w:p>
    <w:p w:rsidR="00783BA5" w:rsidRDefault="00E251B0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rFonts w:ascii="Times New Roman" w:hAnsi="Times New Roman"/>
          <w:noProof/>
          <w:sz w:val="24"/>
          <w:szCs w:val="24"/>
        </w:rPr>
        <w:pict>
          <v:shape id="_x0000_s1196" type="#_x0000_t202" style="position:absolute;margin-left:442.45pt;margin-top:8pt;width:22.6pt;height:25.05pt;z-index:251737088;mso-wrap-style:none">
            <v:textbox style="mso-fit-shape-to-text:t">
              <w:txbxContent>
                <w:p w:rsidR="00E251B0" w:rsidRPr="00E251B0" w:rsidRDefault="008C5C55" w:rsidP="00E251B0">
                  <w:pPr>
                    <w:widowControl w:val="0"/>
                    <w:autoSpaceDE w:val="0"/>
                    <w:autoSpaceDN w:val="0"/>
                    <w:adjustRightInd w:val="0"/>
                    <w:spacing w:after="0" w:line="240" w:lineRule="auto"/>
                    <w:rPr>
                      <w:b/>
                      <w:noProof/>
                      <w:sz w:val="28"/>
                      <w:szCs w:val="28"/>
                    </w:rPr>
                  </w:pPr>
                  <w:r>
                    <w:rPr>
                      <w:b/>
                      <w:noProof/>
                      <w:sz w:val="28"/>
                      <w:szCs w:val="28"/>
                    </w:rPr>
                    <w:t>A</w:t>
                  </w:r>
                </w:p>
              </w:txbxContent>
            </v:textbox>
            <w10:wrap type="square"/>
          </v:shape>
        </w:pict>
      </w:r>
    </w:p>
    <w:p w:rsidR="00783BA5" w:rsidRDefault="00783BA5">
      <w:pPr>
        <w:widowControl w:val="0"/>
        <w:autoSpaceDE w:val="0"/>
        <w:autoSpaceDN w:val="0"/>
        <w:adjustRightInd w:val="0"/>
        <w:spacing w:after="0" w:line="240" w:lineRule="auto"/>
      </w:pPr>
    </w:p>
    <w:p w:rsidR="00783BA5" w:rsidRDefault="00783BA5">
      <w:pPr>
        <w:widowControl w:val="0"/>
        <w:autoSpaceDE w:val="0"/>
        <w:autoSpaceDN w:val="0"/>
        <w:adjustRightInd w:val="0"/>
        <w:spacing w:after="0" w:line="240" w:lineRule="auto"/>
      </w:pPr>
    </w:p>
    <w:p w:rsidR="00783BA5" w:rsidRDefault="00783BA5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noProof/>
        </w:rPr>
        <w:pict>
          <v:shape id="_x0000_s1185" type="#_x0000_t202" style="position:absolute;margin-left:98.05pt;margin-top:128.45pt;width:336.2pt;height:68.8pt;z-index:-251591680;mso-position-horizontal-relative:page;mso-position-vertical-relative:page" o:allowincell="f" filled="f" stroked="f">
            <v:textbox style="mso-next-textbox:#_x0000_s1185" inset="0,0,0,0">
              <w:txbxContent>
                <w:p w:rsidR="00783BA5" w:rsidRPr="00E251B0" w:rsidRDefault="00783BA5" w:rsidP="00E251B0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before="120" w:after="0" w:line="243" w:lineRule="exact"/>
                    <w:ind w:right="-29"/>
                    <w:rPr>
                      <w:rFonts w:ascii="Times New Roman" w:hAnsi="Times New Roman"/>
                      <w:color w:val="363435"/>
                    </w:rPr>
                  </w:pPr>
                  <w:r w:rsidRPr="00E251B0">
                    <w:rPr>
                      <w:rFonts w:ascii="Times New Roman" w:hAnsi="Times New Roman"/>
                      <w:color w:val="363435"/>
                    </w:rPr>
                    <w:t>The cheetah is 3 times faster</w:t>
                  </w:r>
                  <w:r w:rsidR="00E251B0" w:rsidRPr="00E251B0">
                    <w:rPr>
                      <w:rFonts w:ascii="Times New Roman" w:hAnsi="Times New Roman"/>
                      <w:color w:val="363435"/>
                    </w:rPr>
                    <w:t>s than the human</w:t>
                  </w:r>
                </w:p>
                <w:p w:rsidR="00E251B0" w:rsidRDefault="00E251B0" w:rsidP="00E251B0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before="120" w:after="0" w:line="243" w:lineRule="exact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The cheetah is 30 times faster than the human</w:t>
                  </w:r>
                </w:p>
                <w:p w:rsidR="00E251B0" w:rsidRDefault="00E251B0" w:rsidP="00E251B0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before="120" w:after="0" w:line="243" w:lineRule="exact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The human is 3 times faster than the cheetah</w:t>
                  </w:r>
                </w:p>
                <w:p w:rsidR="00E251B0" w:rsidRPr="00E251B0" w:rsidRDefault="00E251B0" w:rsidP="00E251B0">
                  <w:pPr>
                    <w:pStyle w:val="ListParagraph"/>
                    <w:widowControl w:val="0"/>
                    <w:numPr>
                      <w:ilvl w:val="0"/>
                      <w:numId w:val="1"/>
                    </w:numPr>
                    <w:autoSpaceDE w:val="0"/>
                    <w:autoSpaceDN w:val="0"/>
                    <w:adjustRightInd w:val="0"/>
                    <w:spacing w:before="120" w:after="0" w:line="243" w:lineRule="exact"/>
                    <w:ind w:right="-29"/>
                    <w:rPr>
                      <w:rFonts w:ascii="Times New Roman" w:hAnsi="Times New Roman"/>
                      <w:color w:val="000000"/>
                    </w:rPr>
                  </w:pPr>
                  <w:r>
                    <w:rPr>
                      <w:rFonts w:ascii="Times New Roman" w:hAnsi="Times New Roman"/>
                      <w:color w:val="000000"/>
                    </w:rPr>
                    <w:t>The human is 30 times faster than the cheetah</w:t>
                  </w:r>
                </w:p>
              </w:txbxContent>
            </v:textbox>
            <w10:wrap anchorx="page" anchory="page"/>
          </v:shape>
        </w:pict>
      </w:r>
    </w:p>
    <w:p w:rsidR="00E251B0" w:rsidRDefault="001906B4">
      <w:pPr>
        <w:widowControl w:val="0"/>
        <w:autoSpaceDE w:val="0"/>
        <w:autoSpaceDN w:val="0"/>
        <w:adjustRightInd w:val="0"/>
        <w:spacing w:after="0" w:line="240" w:lineRule="auto"/>
      </w:pPr>
      <w:r>
        <w:rPr>
          <w:noProof/>
        </w:rPr>
        <w:pict>
          <v:shape id="_x0000_s1139" type="#_x0000_t202" style="position:absolute;margin-left:495.95pt;margin-top:115.45pt;width:71.7pt;height:13pt;z-index:-251638784;mso-position-horizontal-relative:page;mso-position-vertical-relative:page" o:allowincell="f" filled="f" stroked="f">
            <v:textbox style="mso-next-textbox:#_x0000_s1139" inset="0,0,0,0">
              <w:txbxContent>
                <w:p w:rsidR="00B86DF6" w:rsidRPr="005D700E" w:rsidRDefault="002B0F12">
                  <w:pPr>
                    <w:widowControl w:val="0"/>
                    <w:tabs>
                      <w:tab w:val="left" w:pos="1400"/>
                    </w:tabs>
                    <w:autoSpaceDE w:val="0"/>
                    <w:autoSpaceDN w:val="0"/>
                    <w:adjustRightInd w:val="0"/>
                    <w:spacing w:after="0" w:line="243" w:lineRule="exact"/>
                    <w:ind w:left="20" w:right="-33"/>
                    <w:rPr>
                      <w:rFonts w:ascii="Times New Roman" w:hAnsi="Times New Roman"/>
                      <w:b/>
                      <w:color w:val="000000"/>
                    </w:rPr>
                  </w:pPr>
                  <w:r>
                    <w:rPr>
                      <w:rFonts w:ascii="Times New Roman" w:hAnsi="Times New Roman"/>
                      <w:b/>
                      <w:color w:val="363435"/>
                    </w:rPr>
                    <w:t>10</w:t>
                  </w:r>
                  <w:r w:rsidR="00B86DF6" w:rsidRPr="005D700E">
                    <w:rPr>
                      <w:rFonts w:ascii="Times New Roman" w:hAnsi="Times New Roman"/>
                      <w:b/>
                      <w:color w:val="363435"/>
                    </w:rPr>
                    <w:t>.</w:t>
                  </w:r>
                  <w:r w:rsidR="005D700E" w:rsidRPr="005D700E">
                    <w:rPr>
                      <w:rFonts w:ascii="Times New Roman" w:hAnsi="Times New Roman"/>
                      <w:b/>
                      <w:color w:val="363435"/>
                    </w:rPr>
                    <w:t xml:space="preserve"> </w:t>
                  </w:r>
                  <w:r w:rsidR="00B86DF6" w:rsidRPr="005D700E">
                    <w:rPr>
                      <w:rFonts w:ascii="Times New Roman" w:hAnsi="Times New Roman"/>
                      <w:b/>
                      <w:color w:val="363435"/>
                      <w:u w:val="single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46" type="#_x0000_t202" style="position:absolute;margin-left:484.8pt;margin-top:50.7pt;width:85.65pt;height:11pt;z-index:-251645952;mso-position-horizontal-relative:page;mso-position-vertical-relative:page" o:allowincell="f" filled="f" stroked="f">
            <v:textbox style="mso-next-textbox:#_x0000_s1146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SCOR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48" type="#_x0000_t202" style="position:absolute;margin-left:484.8pt;margin-top:26.7pt;width:85.65pt;height:11pt;z-index:-251648000;mso-position-horizontal-relative:page;mso-position-vertical-relative:page" o:allowincell="f" filled="f" stroked="f">
            <v:textbox style="mso-next-textbox:#_x0000_s1148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168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PERIOD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49" type="#_x0000_t202" style="position:absolute;margin-left:98.05pt;margin-top:26.7pt;width:382.3pt;height:11pt;z-index:-251649024;mso-position-horizontal-relative:page;mso-position-vertical-relative:page" o:allowincell="f" filled="f" stroked="f">
            <v:textbox style="mso-next-textbox:#_x0000_s1149" inset="0,0,0,0">
              <w:txbxContent>
                <w:p w:rsidR="00B86DF6" w:rsidRPr="005D700E" w:rsidRDefault="00B86DF6">
                  <w:pPr>
                    <w:widowControl w:val="0"/>
                    <w:tabs>
                      <w:tab w:val="left" w:pos="5120"/>
                      <w:tab w:val="left" w:pos="7620"/>
                    </w:tabs>
                    <w:autoSpaceDE w:val="0"/>
                    <w:autoSpaceDN w:val="0"/>
                    <w:adjustRightInd w:val="0"/>
                    <w:spacing w:after="0" w:line="203" w:lineRule="exact"/>
                    <w:ind w:left="20" w:right="-27"/>
                    <w:rPr>
                      <w:rFonts w:ascii="Arial" w:hAnsi="Arial" w:cs="Arial"/>
                      <w:color w:val="000000"/>
                      <w:sz w:val="18"/>
                      <w:szCs w:val="18"/>
                    </w:rPr>
                  </w:pP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NAM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>DATE</w:t>
                  </w:r>
                  <w:r w:rsidR="005D700E"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</w:rPr>
                    <w:t xml:space="preserve"> </w:t>
                  </w:r>
                  <w:r w:rsidRPr="005D700E">
                    <w:rPr>
                      <w:rFonts w:ascii="Arial" w:hAnsi="Arial" w:cs="Arial"/>
                      <w:color w:val="363435"/>
                      <w:sz w:val="18"/>
                      <w:szCs w:val="18"/>
                      <w:u w:val="single" w:color="363434"/>
                    </w:rPr>
                    <w:tab/>
                  </w:r>
                </w:p>
              </w:txbxContent>
            </v:textbox>
            <w10:wrap anchorx="page" anchory="page"/>
          </v:shape>
        </w:pict>
      </w:r>
      <w:r>
        <w:rPr>
          <w:noProof/>
        </w:rPr>
        <w:pict>
          <v:shape id="_x0000_s1116" type="#_x0000_t202" style="position:absolute;margin-left:35pt;margin-top:734.1pt;width:14.6pt;height:14pt;z-index:-251619328;mso-position-horizontal-relative:page;mso-position-vertical-relative:page" o:allowincell="f" filled="f" stroked="f">
            <v:textbox style="mso-next-textbox:#_x0000_s1116" inset="0,0,0,0">
              <w:txbxContent>
                <w:p w:rsidR="00B86DF6" w:rsidRPr="005D700E" w:rsidRDefault="00B86DF6">
                  <w:pPr>
                    <w:widowControl w:val="0"/>
                    <w:autoSpaceDE w:val="0"/>
                    <w:autoSpaceDN w:val="0"/>
                    <w:adjustRightInd w:val="0"/>
                    <w:spacing w:after="0" w:line="262" w:lineRule="exact"/>
                    <w:ind w:left="20" w:right="-36"/>
                    <w:rPr>
                      <w:rFonts w:ascii="Times New Roman" w:hAnsi="Times New Roman"/>
                      <w:color w:val="000000"/>
                      <w:sz w:val="24"/>
                      <w:szCs w:val="24"/>
                    </w:rPr>
                  </w:pPr>
                  <w:r w:rsidRPr="005D700E">
                    <w:rPr>
                      <w:rFonts w:ascii="Times New Roman" w:hAnsi="Times New Roman"/>
                      <w:b/>
                      <w:bCs/>
                      <w:color w:val="363435"/>
                      <w:sz w:val="24"/>
                      <w:szCs w:val="24"/>
                    </w:rPr>
                    <w:t>18</w:t>
                  </w:r>
                </w:p>
              </w:txbxContent>
            </v:textbox>
            <w10:wrap anchorx="page" anchory="page"/>
          </v:shape>
        </w:pict>
      </w:r>
    </w:p>
    <w:p w:rsidR="00E251B0" w:rsidRPr="00E251B0" w:rsidRDefault="00E251B0" w:rsidP="00E251B0"/>
    <w:p w:rsidR="00E251B0" w:rsidRDefault="00E251B0" w:rsidP="00E251B0"/>
    <w:p w:rsidR="00B86DF6" w:rsidRDefault="00E251B0" w:rsidP="00E251B0">
      <w:pPr>
        <w:jc w:val="center"/>
        <w:rPr>
          <w:sz w:val="48"/>
          <w:szCs w:val="48"/>
          <w:u w:val="single"/>
        </w:rPr>
      </w:pPr>
      <w:r w:rsidRPr="00E251B0">
        <w:rPr>
          <w:sz w:val="48"/>
          <w:szCs w:val="48"/>
          <w:u w:val="single"/>
        </w:rPr>
        <w:t>THINGS TO REMEMBER</w:t>
      </w:r>
    </w:p>
    <w:tbl>
      <w:tblPr>
        <w:tblStyle w:val="TableGrid"/>
        <w:tblW w:w="10008" w:type="dxa"/>
        <w:tblLook w:val="04A0"/>
      </w:tblPr>
      <w:tblGrid>
        <w:gridCol w:w="3336"/>
        <w:gridCol w:w="3336"/>
        <w:gridCol w:w="3336"/>
      </w:tblGrid>
      <w:tr w:rsidR="00E64B0B" w:rsidTr="00E64B0B">
        <w:tc>
          <w:tcPr>
            <w:tcW w:w="3336" w:type="dxa"/>
          </w:tcPr>
          <w:p w:rsid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Laws of Exponents</w:t>
            </w:r>
          </w:p>
          <w:p w:rsidR="00E64B0B" w:rsidRDefault="00E64B0B" w:rsidP="00E64B0B">
            <w:pPr>
              <w:spacing w:after="0" w:line="240" w:lineRule="auto"/>
            </w:pPr>
            <w:r>
              <w:t>Product law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6"/>
              </w:numPr>
              <w:spacing w:after="0" w:line="240" w:lineRule="auto"/>
            </w:pPr>
            <w:r>
              <w:t>Keep the base the same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6"/>
              </w:numPr>
              <w:spacing w:after="0" w:line="240" w:lineRule="auto"/>
            </w:pPr>
            <w:r>
              <w:t>Add the exponents</w:t>
            </w:r>
          </w:p>
          <w:p w:rsidR="00E64B0B" w:rsidRDefault="00E64B0B" w:rsidP="00E64B0B">
            <w:pPr>
              <w:spacing w:after="0" w:line="240" w:lineRule="auto"/>
            </w:pPr>
            <w:r>
              <w:t>Quotient Law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7"/>
              </w:numPr>
              <w:spacing w:after="0" w:line="240" w:lineRule="auto"/>
            </w:pPr>
            <w:r>
              <w:t>Keep the base the same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7"/>
              </w:numPr>
              <w:spacing w:after="0" w:line="240" w:lineRule="auto"/>
            </w:pPr>
            <w:r>
              <w:t>Subtract the exponents</w:t>
            </w:r>
          </w:p>
          <w:p w:rsidR="00E64B0B" w:rsidRDefault="00E64B0B" w:rsidP="00E64B0B">
            <w:pPr>
              <w:spacing w:after="0" w:line="240" w:lineRule="auto"/>
            </w:pPr>
            <w:r>
              <w:t>Power to a Power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8"/>
              </w:numPr>
              <w:spacing w:after="0" w:line="240" w:lineRule="auto"/>
            </w:pPr>
            <w:r>
              <w:t>Keep the base the same</w:t>
            </w:r>
          </w:p>
          <w:p w:rsidR="00E64B0B" w:rsidRPr="00E64B0B" w:rsidRDefault="00E64B0B" w:rsidP="00E64B0B">
            <w:pPr>
              <w:pStyle w:val="ListParagraph"/>
              <w:numPr>
                <w:ilvl w:val="0"/>
                <w:numId w:val="8"/>
              </w:numPr>
              <w:spacing w:after="0" w:line="240" w:lineRule="auto"/>
            </w:pPr>
            <w:r>
              <w:t>Multiply the exponents</w:t>
            </w:r>
          </w:p>
        </w:tc>
        <w:tc>
          <w:tcPr>
            <w:tcW w:w="3336" w:type="dxa"/>
          </w:tcPr>
          <w:p w:rsid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Multiply Monomial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>Multiply Coefficient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>Keep the base (variable) the same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9"/>
              </w:numPr>
              <w:spacing w:after="0" w:line="240" w:lineRule="auto"/>
            </w:pPr>
            <w:r>
              <w:t>Add Exponents</w:t>
            </w:r>
          </w:p>
          <w:p w:rsidR="00E64B0B" w:rsidRP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 w:rsidRPr="00E64B0B">
              <w:rPr>
                <w:b/>
                <w:u w:val="single"/>
              </w:rPr>
              <w:t>Divide Monomial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w:r>
              <w:t>Divide Coefficient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w:r>
              <w:t>Keep the base (variable) the same</w:t>
            </w:r>
          </w:p>
          <w:p w:rsidR="00E64B0B" w:rsidRPr="00E64B0B" w:rsidRDefault="00E64B0B" w:rsidP="00E64B0B">
            <w:pPr>
              <w:pStyle w:val="ListParagraph"/>
              <w:numPr>
                <w:ilvl w:val="0"/>
                <w:numId w:val="10"/>
              </w:numPr>
              <w:spacing w:after="0" w:line="240" w:lineRule="auto"/>
            </w:pPr>
            <w:r>
              <w:t>Subtract the exponents</w:t>
            </w:r>
          </w:p>
        </w:tc>
        <w:tc>
          <w:tcPr>
            <w:tcW w:w="3336" w:type="dxa"/>
          </w:tcPr>
          <w:p w:rsid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Negative Exponents</w:t>
            </w:r>
          </w:p>
          <w:p w:rsidR="00E64B0B" w:rsidRDefault="005502DF" w:rsidP="00E64B0B">
            <w:pPr>
              <w:pStyle w:val="ListParagraph"/>
              <w:numPr>
                <w:ilvl w:val="0"/>
                <w:numId w:val="11"/>
              </w:numPr>
              <w:spacing w:after="0" w:line="240" w:lineRule="auto"/>
            </w:pPr>
            <w:r>
              <w:t>Take the reciprocal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1"/>
              </w:numPr>
              <w:spacing w:after="0" w:line="240" w:lineRule="auto"/>
            </w:pPr>
            <w:r>
              <w:t>Make the exponents positive</w:t>
            </w:r>
          </w:p>
          <w:p w:rsidR="005502DF" w:rsidRDefault="005502DF" w:rsidP="005502DF">
            <w:pPr>
              <w:spacing w:after="0" w:line="240" w:lineRule="auto"/>
            </w:pPr>
          </w:p>
          <w:p w:rsidR="005502DF" w:rsidRPr="005502DF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 w:rsidRPr="005502DF">
              <w:rPr>
                <w:b/>
                <w:u w:val="single"/>
              </w:rPr>
              <w:t>Zero Exponents</w:t>
            </w:r>
          </w:p>
          <w:p w:rsidR="005502DF" w:rsidRPr="00E64B0B" w:rsidRDefault="005502DF" w:rsidP="005502DF">
            <w:pPr>
              <w:spacing w:after="0" w:line="240" w:lineRule="auto"/>
            </w:pPr>
            <w:r>
              <w:t>Anything to the zero power is 1</w:t>
            </w:r>
          </w:p>
        </w:tc>
      </w:tr>
      <w:tr w:rsidR="00E251B0" w:rsidTr="00E64B0B">
        <w:tc>
          <w:tcPr>
            <w:tcW w:w="3336" w:type="dxa"/>
          </w:tcPr>
          <w:p w:rsidR="00E251B0" w:rsidRP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 w:rsidRPr="00E64B0B">
              <w:rPr>
                <w:b/>
                <w:u w:val="single"/>
              </w:rPr>
              <w:t>Add /Subtract Scientific Notation</w:t>
            </w:r>
          </w:p>
          <w:p w:rsidR="00E64B0B" w:rsidRPr="00E64B0B" w:rsidRDefault="00E64B0B" w:rsidP="00E64B0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u w:val="single"/>
              </w:rPr>
            </w:pPr>
            <w:r>
              <w:t>Put the #’s in standard form</w:t>
            </w:r>
          </w:p>
          <w:p w:rsidR="00E64B0B" w:rsidRPr="00E64B0B" w:rsidRDefault="00E64B0B" w:rsidP="00E64B0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u w:val="single"/>
              </w:rPr>
            </w:pPr>
            <w:r>
              <w:t>Add/subtract</w:t>
            </w:r>
          </w:p>
          <w:p w:rsidR="00E64B0B" w:rsidRPr="00E64B0B" w:rsidRDefault="00E64B0B" w:rsidP="00E64B0B">
            <w:pPr>
              <w:pStyle w:val="ListParagraph"/>
              <w:numPr>
                <w:ilvl w:val="0"/>
                <w:numId w:val="2"/>
              </w:numPr>
              <w:spacing w:after="0" w:line="240" w:lineRule="auto"/>
              <w:rPr>
                <w:u w:val="single"/>
              </w:rPr>
            </w:pPr>
            <w:r>
              <w:t>Put the answer in scientific notation</w:t>
            </w:r>
          </w:p>
        </w:tc>
        <w:tc>
          <w:tcPr>
            <w:tcW w:w="3336" w:type="dxa"/>
          </w:tcPr>
          <w:p w:rsidR="00E64B0B" w:rsidRP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Multiply #’s in</w:t>
            </w:r>
            <w:r w:rsidRPr="00E64B0B">
              <w:rPr>
                <w:b/>
                <w:u w:val="single"/>
              </w:rPr>
              <w:t xml:space="preserve"> Scientific Notation</w:t>
            </w:r>
          </w:p>
          <w:p w:rsidR="00E251B0" w:rsidRDefault="00E64B0B" w:rsidP="00E64B0B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t>Multiply decimal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t>Keep the 10 the same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t>Add exponent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3"/>
              </w:numPr>
              <w:spacing w:after="0" w:line="240" w:lineRule="auto"/>
            </w:pPr>
            <w:r>
              <w:t>Make sure answer is in scientific notation</w:t>
            </w:r>
          </w:p>
          <w:p w:rsidR="00E64B0B" w:rsidRDefault="00E64B0B" w:rsidP="00E64B0B">
            <w:pPr>
              <w:spacing w:after="0" w:line="240" w:lineRule="auto"/>
            </w:pPr>
            <w:r>
              <w:t>*lose a decimal, gain an exponent</w:t>
            </w:r>
          </w:p>
          <w:p w:rsidR="00E64B0B" w:rsidRPr="00E64B0B" w:rsidRDefault="00E64B0B" w:rsidP="00E64B0B">
            <w:pPr>
              <w:spacing w:after="0" w:line="240" w:lineRule="auto"/>
            </w:pPr>
            <w:r>
              <w:t>*gain a decimal, lose an exponent</w:t>
            </w:r>
          </w:p>
        </w:tc>
        <w:tc>
          <w:tcPr>
            <w:tcW w:w="3336" w:type="dxa"/>
          </w:tcPr>
          <w:p w:rsidR="00E64B0B" w:rsidRPr="00E64B0B" w:rsidRDefault="00E64B0B" w:rsidP="00E64B0B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Divide #’s in</w:t>
            </w:r>
            <w:r w:rsidRPr="00E64B0B">
              <w:rPr>
                <w:b/>
                <w:u w:val="single"/>
              </w:rPr>
              <w:t xml:space="preserve"> Scientific Notation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4"/>
              </w:numPr>
              <w:spacing w:after="0" w:line="240" w:lineRule="auto"/>
            </w:pPr>
            <w:r>
              <w:t>Divide decimal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4"/>
              </w:numPr>
              <w:spacing w:after="0" w:line="240" w:lineRule="auto"/>
            </w:pPr>
            <w:r>
              <w:t>Keep the 10 the same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4"/>
              </w:numPr>
              <w:spacing w:after="0" w:line="240" w:lineRule="auto"/>
            </w:pPr>
            <w:r>
              <w:t>Subtract exponents</w:t>
            </w:r>
          </w:p>
          <w:p w:rsidR="00E64B0B" w:rsidRDefault="00E64B0B" w:rsidP="00E64B0B">
            <w:pPr>
              <w:pStyle w:val="ListParagraph"/>
              <w:numPr>
                <w:ilvl w:val="0"/>
                <w:numId w:val="4"/>
              </w:numPr>
              <w:spacing w:after="0" w:line="240" w:lineRule="auto"/>
            </w:pPr>
            <w:r>
              <w:t>Make sure answer is in scientific notation</w:t>
            </w:r>
          </w:p>
          <w:p w:rsidR="00E64B0B" w:rsidRDefault="00E64B0B" w:rsidP="00E64B0B">
            <w:pPr>
              <w:spacing w:after="0" w:line="240" w:lineRule="auto"/>
            </w:pPr>
            <w:r>
              <w:t>*lose a decimal, gain an exponent</w:t>
            </w:r>
          </w:p>
          <w:p w:rsidR="00E251B0" w:rsidRDefault="00E64B0B" w:rsidP="00E64B0B">
            <w:pPr>
              <w:spacing w:after="0" w:line="240" w:lineRule="auto"/>
              <w:rPr>
                <w:u w:val="single"/>
              </w:rPr>
            </w:pPr>
            <w:r>
              <w:t>*gain a decimal, lose an exponent</w:t>
            </w:r>
          </w:p>
        </w:tc>
      </w:tr>
      <w:tr w:rsidR="00E251B0" w:rsidTr="00E64B0B">
        <w:tc>
          <w:tcPr>
            <w:tcW w:w="3336" w:type="dxa"/>
          </w:tcPr>
          <w:p w:rsidR="00E251B0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Addition Word Problems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2"/>
              </w:numPr>
              <w:spacing w:after="0" w:line="240" w:lineRule="auto"/>
            </w:pPr>
            <w:r>
              <w:t>Combined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2"/>
              </w:numPr>
              <w:spacing w:after="0" w:line="240" w:lineRule="auto"/>
            </w:pPr>
            <w:r>
              <w:t>Altogether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2"/>
              </w:numPr>
              <w:spacing w:after="0" w:line="240" w:lineRule="auto"/>
            </w:pPr>
            <w:r>
              <w:t xml:space="preserve">increased 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2"/>
              </w:numPr>
              <w:spacing w:after="0" w:line="240" w:lineRule="auto"/>
            </w:pPr>
            <w:r>
              <w:t>Sum</w:t>
            </w:r>
          </w:p>
          <w:p w:rsidR="005502DF" w:rsidRPr="005502DF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 w:rsidRPr="005502DF">
              <w:rPr>
                <w:b/>
                <w:u w:val="single"/>
              </w:rPr>
              <w:t>Subtraction Word Problems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3"/>
              </w:numPr>
              <w:spacing w:after="0" w:line="240" w:lineRule="auto"/>
            </w:pPr>
            <w:r>
              <w:t>Decreased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3"/>
              </w:numPr>
              <w:spacing w:after="0" w:line="240" w:lineRule="auto"/>
            </w:pPr>
            <w:r>
              <w:t>Difference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3"/>
              </w:numPr>
              <w:spacing w:after="0" w:line="240" w:lineRule="auto"/>
            </w:pPr>
            <w:r>
              <w:t>How many more</w:t>
            </w:r>
          </w:p>
          <w:p w:rsidR="005502DF" w:rsidRPr="005502DF" w:rsidRDefault="005502DF" w:rsidP="005502DF">
            <w:pPr>
              <w:pStyle w:val="ListParagraph"/>
              <w:numPr>
                <w:ilvl w:val="0"/>
                <w:numId w:val="13"/>
              </w:numPr>
              <w:spacing w:after="0" w:line="240" w:lineRule="auto"/>
            </w:pPr>
            <w:r>
              <w:t xml:space="preserve">how MUCH </w:t>
            </w:r>
            <w:r w:rsidRPr="005502DF">
              <w:rPr>
                <w:u w:val="single"/>
              </w:rPr>
              <w:t>greater</w:t>
            </w:r>
          </w:p>
          <w:p w:rsidR="005502DF" w:rsidRDefault="005502DF" w:rsidP="005502DF">
            <w:pPr>
              <w:pStyle w:val="ListParagraph"/>
              <w:spacing w:after="0" w:line="240" w:lineRule="auto"/>
            </w:pPr>
            <w:r>
              <w:t xml:space="preserve">                    longer</w:t>
            </w:r>
          </w:p>
          <w:p w:rsidR="005502DF" w:rsidRDefault="005502DF" w:rsidP="005502DF">
            <w:pPr>
              <w:pStyle w:val="ListParagraph"/>
              <w:spacing w:after="0" w:line="240" w:lineRule="auto"/>
            </w:pPr>
            <w:r>
              <w:t xml:space="preserve">                    wider</w:t>
            </w:r>
          </w:p>
          <w:p w:rsidR="005502DF" w:rsidRPr="005502DF" w:rsidRDefault="005502DF" w:rsidP="005502DF">
            <w:pPr>
              <w:pStyle w:val="ListParagraph"/>
              <w:spacing w:after="0" w:line="240" w:lineRule="auto"/>
            </w:pPr>
            <w:r>
              <w:t xml:space="preserve">                    more</w:t>
            </w:r>
          </w:p>
        </w:tc>
        <w:tc>
          <w:tcPr>
            <w:tcW w:w="3336" w:type="dxa"/>
          </w:tcPr>
          <w:p w:rsidR="005502DF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Unit Rate Words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Per day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Each day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Every day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A day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One day</w:t>
            </w:r>
          </w:p>
          <w:p w:rsidR="005502DF" w:rsidRPr="005502DF" w:rsidRDefault="005502DF" w:rsidP="005502DF">
            <w:pPr>
              <w:pStyle w:val="ListParagraph"/>
              <w:numPr>
                <w:ilvl w:val="0"/>
                <w:numId w:val="16"/>
              </w:numPr>
              <w:spacing w:after="0" w:line="240" w:lineRule="auto"/>
            </w:pPr>
            <w:r>
              <w:t>daily</w:t>
            </w:r>
          </w:p>
          <w:p w:rsidR="00E251B0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Multiplication Word Problems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4"/>
              </w:numPr>
              <w:spacing w:after="0" w:line="240" w:lineRule="auto"/>
            </w:pPr>
            <w:r>
              <w:t>Unit rate is GIVEN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4"/>
              </w:numPr>
              <w:spacing w:after="0" w:line="240" w:lineRule="auto"/>
            </w:pPr>
            <w:r>
              <w:t>Find the area or volume</w:t>
            </w:r>
          </w:p>
          <w:p w:rsidR="005502DF" w:rsidRDefault="005502DF" w:rsidP="005502DF">
            <w:pPr>
              <w:pStyle w:val="ListParagraph"/>
              <w:numPr>
                <w:ilvl w:val="0"/>
                <w:numId w:val="14"/>
              </w:numPr>
              <w:spacing w:after="0" w:line="240" w:lineRule="auto"/>
            </w:pPr>
            <w:r>
              <w:t>Product</w:t>
            </w:r>
          </w:p>
          <w:p w:rsidR="005502DF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Division Word Problems</w:t>
            </w:r>
          </w:p>
          <w:p w:rsidR="005502DF" w:rsidRPr="005502DF" w:rsidRDefault="005502DF" w:rsidP="005502DF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b/>
                <w:u w:val="single"/>
              </w:rPr>
            </w:pPr>
            <w:r>
              <w:t>FIND the unit rate</w:t>
            </w:r>
          </w:p>
          <w:p w:rsidR="005502DF" w:rsidRPr="005502DF" w:rsidRDefault="005502DF" w:rsidP="005502DF">
            <w:pPr>
              <w:pStyle w:val="ListParagraph"/>
              <w:numPr>
                <w:ilvl w:val="0"/>
                <w:numId w:val="15"/>
              </w:numPr>
              <w:spacing w:after="0" w:line="240" w:lineRule="auto"/>
              <w:rPr>
                <w:b/>
                <w:u w:val="single"/>
              </w:rPr>
            </w:pPr>
            <w:r>
              <w:t>How many TIMES greater</w:t>
            </w:r>
          </w:p>
        </w:tc>
        <w:tc>
          <w:tcPr>
            <w:tcW w:w="3336" w:type="dxa"/>
          </w:tcPr>
          <w:p w:rsidR="00E251B0" w:rsidRDefault="005502DF" w:rsidP="005502DF">
            <w:pPr>
              <w:spacing w:after="0" w:line="240" w:lineRule="auto"/>
              <w:rPr>
                <w:b/>
                <w:u w:val="single"/>
              </w:rPr>
            </w:pPr>
            <w:r>
              <w:rPr>
                <w:b/>
                <w:u w:val="single"/>
              </w:rPr>
              <w:t>Place Value</w:t>
            </w:r>
          </w:p>
          <w:p w:rsidR="005502DF" w:rsidRDefault="005502DF" w:rsidP="005502DF">
            <w:pPr>
              <w:spacing w:after="0" w:line="240" w:lineRule="auto"/>
            </w:pP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en Thousandths </w:t>
            </w:r>
            <w:r w:rsidR="00527541">
              <w:t xml:space="preserve">      </w:t>
            </w:r>
            <w:r>
              <w:t>.0001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housandths </w:t>
            </w:r>
            <w:r w:rsidR="00527541">
              <w:t xml:space="preserve">             </w:t>
            </w:r>
            <w:r>
              <w:t>.001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Hundredths </w:t>
            </w:r>
            <w:r w:rsidR="00527541">
              <w:t xml:space="preserve">            </w:t>
            </w:r>
            <w:r>
              <w:t>.01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enths </w:t>
            </w:r>
            <w:r w:rsidR="00527541">
              <w:t xml:space="preserve">                     </w:t>
            </w:r>
            <w:r>
              <w:t>.1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Ones </w:t>
            </w:r>
            <w:r w:rsidR="00527541">
              <w:t xml:space="preserve">                          </w:t>
            </w:r>
            <w:r>
              <w:t>1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ens  </w:t>
            </w:r>
            <w:r w:rsidR="00527541">
              <w:t xml:space="preserve">                        </w:t>
            </w:r>
            <w:r>
              <w:t>1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Hundreds </w:t>
            </w:r>
            <w:r w:rsidR="00527541">
              <w:t xml:space="preserve">                     </w:t>
            </w:r>
            <w:r>
              <w:t>1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housands </w:t>
            </w:r>
            <w:r w:rsidR="00527541">
              <w:t xml:space="preserve">                 </w:t>
            </w:r>
            <w:r>
              <w:t>1,0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Ten Thousand </w:t>
            </w:r>
            <w:r w:rsidR="00527541">
              <w:t xml:space="preserve">             </w:t>
            </w:r>
            <w:r>
              <w:t>10,0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 xml:space="preserve">Hundred thousand </w:t>
            </w:r>
            <w:r w:rsidR="00527541">
              <w:t xml:space="preserve">            </w:t>
            </w:r>
            <w:r>
              <w:t>100,0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>Millions</w:t>
            </w:r>
            <w:r w:rsidR="00527541">
              <w:t xml:space="preserve">                      1,000,0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>Billions</w:t>
            </w:r>
            <w:r w:rsidR="00527541">
              <w:t xml:space="preserve">                  1,000,000,000</w:t>
            </w:r>
          </w:p>
          <w:p w:rsidR="005502DF" w:rsidRDefault="005502DF" w:rsidP="00527541">
            <w:pPr>
              <w:spacing w:after="0" w:line="240" w:lineRule="auto"/>
              <w:jc w:val="center"/>
            </w:pPr>
            <w:r>
              <w:t>Trillions</w:t>
            </w:r>
            <w:r w:rsidR="00527541">
              <w:t xml:space="preserve">             1,000,000,000,000</w:t>
            </w:r>
          </w:p>
          <w:p w:rsidR="005502DF" w:rsidRPr="005502DF" w:rsidRDefault="005502DF" w:rsidP="005502DF">
            <w:pPr>
              <w:spacing w:after="0" w:line="240" w:lineRule="auto"/>
            </w:pPr>
          </w:p>
        </w:tc>
      </w:tr>
    </w:tbl>
    <w:p w:rsidR="00E251B0" w:rsidRPr="00E251B0" w:rsidRDefault="00E251B0" w:rsidP="00E251B0">
      <w:pPr>
        <w:jc w:val="center"/>
        <w:rPr>
          <w:u w:val="single"/>
        </w:rPr>
      </w:pPr>
    </w:p>
    <w:sectPr w:rsidR="00E251B0" w:rsidRPr="00E251B0" w:rsidSect="009909C5">
      <w:pgSz w:w="12240" w:h="15680"/>
      <w:pgMar w:top="1460" w:right="1720" w:bottom="280" w:left="1720" w:header="720" w:footer="720" w:gutter="0"/>
      <w:cols w:space="720"/>
      <w:noEndnote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56941DA"/>
    <w:multiLevelType w:val="hybridMultilevel"/>
    <w:tmpl w:val="E6A044DA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BE0E4F"/>
    <w:multiLevelType w:val="hybridMultilevel"/>
    <w:tmpl w:val="5358B49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0E0873F3"/>
    <w:multiLevelType w:val="hybridMultilevel"/>
    <w:tmpl w:val="32B84C6C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0EEC3163"/>
    <w:multiLevelType w:val="hybridMultilevel"/>
    <w:tmpl w:val="97AE60C2"/>
    <w:lvl w:ilvl="0" w:tplc="664CEF1C">
      <w:start w:val="1"/>
      <w:numFmt w:val="upperLetter"/>
      <w:lvlText w:val="%1."/>
      <w:lvlJc w:val="left"/>
      <w:pPr>
        <w:ind w:left="374" w:hanging="360"/>
      </w:pPr>
      <w:rPr>
        <w:rFonts w:hint="default"/>
        <w:b/>
      </w:rPr>
    </w:lvl>
    <w:lvl w:ilvl="1" w:tplc="04090019" w:tentative="1">
      <w:start w:val="1"/>
      <w:numFmt w:val="lowerLetter"/>
      <w:lvlText w:val="%2."/>
      <w:lvlJc w:val="left"/>
      <w:pPr>
        <w:ind w:left="1094" w:hanging="360"/>
      </w:pPr>
    </w:lvl>
    <w:lvl w:ilvl="2" w:tplc="0409001B" w:tentative="1">
      <w:start w:val="1"/>
      <w:numFmt w:val="lowerRoman"/>
      <w:lvlText w:val="%3."/>
      <w:lvlJc w:val="right"/>
      <w:pPr>
        <w:ind w:left="1814" w:hanging="180"/>
      </w:pPr>
    </w:lvl>
    <w:lvl w:ilvl="3" w:tplc="0409000F" w:tentative="1">
      <w:start w:val="1"/>
      <w:numFmt w:val="decimal"/>
      <w:lvlText w:val="%4."/>
      <w:lvlJc w:val="left"/>
      <w:pPr>
        <w:ind w:left="2534" w:hanging="360"/>
      </w:pPr>
    </w:lvl>
    <w:lvl w:ilvl="4" w:tplc="04090019" w:tentative="1">
      <w:start w:val="1"/>
      <w:numFmt w:val="lowerLetter"/>
      <w:lvlText w:val="%5."/>
      <w:lvlJc w:val="left"/>
      <w:pPr>
        <w:ind w:left="3254" w:hanging="360"/>
      </w:pPr>
    </w:lvl>
    <w:lvl w:ilvl="5" w:tplc="0409001B" w:tentative="1">
      <w:start w:val="1"/>
      <w:numFmt w:val="lowerRoman"/>
      <w:lvlText w:val="%6."/>
      <w:lvlJc w:val="right"/>
      <w:pPr>
        <w:ind w:left="3974" w:hanging="180"/>
      </w:pPr>
    </w:lvl>
    <w:lvl w:ilvl="6" w:tplc="0409000F" w:tentative="1">
      <w:start w:val="1"/>
      <w:numFmt w:val="decimal"/>
      <w:lvlText w:val="%7."/>
      <w:lvlJc w:val="left"/>
      <w:pPr>
        <w:ind w:left="4694" w:hanging="360"/>
      </w:pPr>
    </w:lvl>
    <w:lvl w:ilvl="7" w:tplc="04090019" w:tentative="1">
      <w:start w:val="1"/>
      <w:numFmt w:val="lowerLetter"/>
      <w:lvlText w:val="%8."/>
      <w:lvlJc w:val="left"/>
      <w:pPr>
        <w:ind w:left="5414" w:hanging="360"/>
      </w:pPr>
    </w:lvl>
    <w:lvl w:ilvl="8" w:tplc="0409001B" w:tentative="1">
      <w:start w:val="1"/>
      <w:numFmt w:val="lowerRoman"/>
      <w:lvlText w:val="%9."/>
      <w:lvlJc w:val="right"/>
      <w:pPr>
        <w:ind w:left="6134" w:hanging="180"/>
      </w:pPr>
    </w:lvl>
  </w:abstractNum>
  <w:abstractNum w:abstractNumId="4">
    <w:nsid w:val="1FAD582E"/>
    <w:multiLevelType w:val="hybridMultilevel"/>
    <w:tmpl w:val="07F6BECC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267F7EBF"/>
    <w:multiLevelType w:val="hybridMultilevel"/>
    <w:tmpl w:val="DAF6CED2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41E403B4"/>
    <w:multiLevelType w:val="hybridMultilevel"/>
    <w:tmpl w:val="67106D5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>
    <w:nsid w:val="49994832"/>
    <w:multiLevelType w:val="hybridMultilevel"/>
    <w:tmpl w:val="EC0E8BF8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4AAE36A6"/>
    <w:multiLevelType w:val="hybridMultilevel"/>
    <w:tmpl w:val="D068CAE6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>
    <w:nsid w:val="4C1D282F"/>
    <w:multiLevelType w:val="hybridMultilevel"/>
    <w:tmpl w:val="CD34F476"/>
    <w:lvl w:ilvl="0" w:tplc="EE0AAA32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>
    <w:nsid w:val="582A0D1D"/>
    <w:multiLevelType w:val="hybridMultilevel"/>
    <w:tmpl w:val="2D600892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5D9430D4"/>
    <w:multiLevelType w:val="hybridMultilevel"/>
    <w:tmpl w:val="FA1EFCE2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2">
    <w:nsid w:val="66DA0026"/>
    <w:multiLevelType w:val="hybridMultilevel"/>
    <w:tmpl w:val="B83A2F8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>
    <w:nsid w:val="6D9E0584"/>
    <w:multiLevelType w:val="hybridMultilevel"/>
    <w:tmpl w:val="E974A1FC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75D82F7F"/>
    <w:multiLevelType w:val="hybridMultilevel"/>
    <w:tmpl w:val="E974A1FC"/>
    <w:lvl w:ilvl="0" w:tplc="18721FA8">
      <w:start w:val="1"/>
      <w:numFmt w:val="decimal"/>
      <w:lvlText w:val="%1.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7AC53A3E"/>
    <w:multiLevelType w:val="hybridMultilevel"/>
    <w:tmpl w:val="14486EA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3"/>
  </w:num>
  <w:num w:numId="2">
    <w:abstractNumId w:val="9"/>
  </w:num>
  <w:num w:numId="3">
    <w:abstractNumId w:val="14"/>
  </w:num>
  <w:num w:numId="4">
    <w:abstractNumId w:val="13"/>
  </w:num>
  <w:num w:numId="5">
    <w:abstractNumId w:val="7"/>
  </w:num>
  <w:num w:numId="6">
    <w:abstractNumId w:val="8"/>
  </w:num>
  <w:num w:numId="7">
    <w:abstractNumId w:val="5"/>
  </w:num>
  <w:num w:numId="8">
    <w:abstractNumId w:val="0"/>
  </w:num>
  <w:num w:numId="9">
    <w:abstractNumId w:val="2"/>
  </w:num>
  <w:num w:numId="10">
    <w:abstractNumId w:val="10"/>
  </w:num>
  <w:num w:numId="11">
    <w:abstractNumId w:val="4"/>
  </w:num>
  <w:num w:numId="12">
    <w:abstractNumId w:val="11"/>
  </w:num>
  <w:num w:numId="13">
    <w:abstractNumId w:val="1"/>
  </w:num>
  <w:num w:numId="14">
    <w:abstractNumId w:val="15"/>
  </w:num>
  <w:num w:numId="15">
    <w:abstractNumId w:val="12"/>
  </w:num>
  <w:num w:numId="16">
    <w:abstractNumId w:val="6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30"/>
  <w:embedSystemFonts/>
  <w:bordersDoNotSurroundHeader/>
  <w:bordersDoNotSurroundFooter/>
  <w:proofState w:spelling="clean" w:grammar="clean"/>
  <w:defaultTabStop w:val="720"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doNotCompress"/>
  <w:doNotValidateAgainstSchema/>
  <w:doNotDemarcateInvalidXml/>
  <w:compat>
    <w:spaceForUL/>
    <w:doNotLeaveBackslashAlone/>
    <w:ulTrailSpace/>
    <w:doNotExpandShiftReturn/>
    <w:adjustLineHeightInTable/>
  </w:compat>
  <w:rsids>
    <w:rsidRoot w:val="00C8669B"/>
    <w:rsid w:val="000363D5"/>
    <w:rsid w:val="00041996"/>
    <w:rsid w:val="00050189"/>
    <w:rsid w:val="000901CD"/>
    <w:rsid w:val="001373A5"/>
    <w:rsid w:val="001906B4"/>
    <w:rsid w:val="0025375E"/>
    <w:rsid w:val="00260E62"/>
    <w:rsid w:val="002B0F12"/>
    <w:rsid w:val="002F7019"/>
    <w:rsid w:val="003E443D"/>
    <w:rsid w:val="003E77CB"/>
    <w:rsid w:val="00447AA1"/>
    <w:rsid w:val="004773C0"/>
    <w:rsid w:val="004B7535"/>
    <w:rsid w:val="004E1DA6"/>
    <w:rsid w:val="00527541"/>
    <w:rsid w:val="005502DF"/>
    <w:rsid w:val="00595DBB"/>
    <w:rsid w:val="005D700E"/>
    <w:rsid w:val="005F6AEB"/>
    <w:rsid w:val="006A4532"/>
    <w:rsid w:val="0075199E"/>
    <w:rsid w:val="00783BA5"/>
    <w:rsid w:val="00793834"/>
    <w:rsid w:val="007B4EDA"/>
    <w:rsid w:val="008B2D02"/>
    <w:rsid w:val="008C5C55"/>
    <w:rsid w:val="008E5D11"/>
    <w:rsid w:val="0092011E"/>
    <w:rsid w:val="0097549C"/>
    <w:rsid w:val="009909C5"/>
    <w:rsid w:val="00A355D6"/>
    <w:rsid w:val="00A70DC5"/>
    <w:rsid w:val="00B23A97"/>
    <w:rsid w:val="00B86DF6"/>
    <w:rsid w:val="00C331D4"/>
    <w:rsid w:val="00C8669B"/>
    <w:rsid w:val="00CE6125"/>
    <w:rsid w:val="00CF6965"/>
    <w:rsid w:val="00D12825"/>
    <w:rsid w:val="00DC547B"/>
    <w:rsid w:val="00E251B0"/>
    <w:rsid w:val="00E64B0B"/>
    <w:rsid w:val="00EA100D"/>
    <w:rsid w:val="00F748D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Calibri" w:eastAsia="Times New Roman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9909C5"/>
    <w:pPr>
      <w:spacing w:after="200" w:line="276" w:lineRule="auto"/>
    </w:pPr>
    <w:rPr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CF6965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CF6965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CF6965"/>
    <w:rPr>
      <w:rFonts w:ascii="Tahoma" w:hAnsi="Tahoma" w:cs="Tahoma"/>
      <w:sz w:val="16"/>
      <w:szCs w:val="16"/>
    </w:rPr>
  </w:style>
  <w:style w:type="paragraph" w:styleId="ListParagraph">
    <w:name w:val="List Paragraph"/>
    <w:basedOn w:val="Normal"/>
    <w:uiPriority w:val="34"/>
    <w:qFormat/>
    <w:rsid w:val="007B4EDA"/>
    <w:pPr>
      <w:ind w:left="720"/>
      <w:contextualSpacing/>
    </w:pPr>
  </w:style>
  <w:style w:type="table" w:styleId="TableGrid">
    <w:name w:val="Table Grid"/>
    <w:basedOn w:val="TableNormal"/>
    <w:uiPriority w:val="59"/>
    <w:rsid w:val="00E251B0"/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3" Type="http://schemas.openxmlformats.org/officeDocument/2006/relationships/settings" Target="settings.xml"/><Relationship Id="rId7" Type="http://schemas.openxmlformats.org/officeDocument/2006/relationships/image" Target="media/image2.png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107</TotalTime>
  <Pages>2</Pages>
  <Words>296</Words>
  <Characters>1690</Characters>
  <Application>Microsoft Office Word</Application>
  <DocSecurity>0</DocSecurity>
  <Lines>14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1_012_CC_A_AMC3_C01_662329.indd</vt:lpstr>
    </vt:vector>
  </TitlesOfParts>
  <Company>Hewlett-Packard Company</Company>
  <LinksUpToDate>false</LinksUpToDate>
  <CharactersWithSpaces>1983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1_012_CC_A_AMC3_C01_662329.indd</dc:title>
  <dc:creator>ntv</dc:creator>
  <dc:description>Document was created by {applicationname}, version: {version}</dc:description>
  <cp:lastModifiedBy>NYCDOE</cp:lastModifiedBy>
  <cp:revision>3</cp:revision>
  <cp:lastPrinted>2014-10-29T12:44:00Z</cp:lastPrinted>
  <dcterms:created xsi:type="dcterms:W3CDTF">2014-10-28T19:20:00Z</dcterms:created>
  <dcterms:modified xsi:type="dcterms:W3CDTF">2014-10-29T14:00:00Z</dcterms:modified>
</cp:coreProperties>
</file>